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stylesWithEffects.xml" ContentType="application/vnd.ms-word.stylesWithEffect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76ECDD" w14:textId="77777777" w:rsidR="007242C8" w:rsidRPr="00572DA4" w:rsidRDefault="007242C8" w:rsidP="007242C8">
      <w:pPr>
        <w:jc w:val="center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noProof/>
          <w:color w:val="000000"/>
          <w:lang w:val="en-US"/>
        </w:rPr>
        <w:drawing>
          <wp:inline distT="0" distB="0" distL="0" distR="0" wp14:anchorId="31EF121D" wp14:editId="3B96C298">
            <wp:extent cx="5731510" cy="809154"/>
            <wp:effectExtent l="19050" t="0" r="254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5731510" cy="80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69B480" w14:textId="77777777" w:rsidR="007242C8" w:rsidRPr="00E938C1" w:rsidRDefault="007242C8" w:rsidP="007242C8">
      <w:pPr>
        <w:jc w:val="center"/>
        <w:rPr>
          <w:rFonts w:ascii="Arial" w:hAnsi="Arial" w:cs="Arial"/>
        </w:rPr>
      </w:pPr>
      <w:r w:rsidRPr="00E938C1">
        <w:rPr>
          <w:rFonts w:ascii="Arial" w:hAnsi="Arial" w:cs="Arial"/>
          <w:b/>
          <w:color w:val="000000"/>
          <w:u w:val="single"/>
        </w:rPr>
        <w:t>MATHEMATICS DEPARTMENT</w:t>
      </w:r>
    </w:p>
    <w:p w14:paraId="6F3E60A6" w14:textId="77777777" w:rsidR="007242C8" w:rsidRPr="00572DA4" w:rsidRDefault="007242C8" w:rsidP="007242C8">
      <w:pPr>
        <w:autoSpaceDE w:val="0"/>
        <w:jc w:val="center"/>
        <w:rPr>
          <w:rFonts w:ascii="Arial" w:hAnsi="Arial" w:cs="Arial"/>
          <w:b/>
          <w:u w:val="single"/>
        </w:rPr>
      </w:pPr>
      <w:r w:rsidRPr="00E938C1">
        <w:rPr>
          <w:rFonts w:ascii="Arial" w:hAnsi="Arial" w:cs="Arial"/>
          <w:b/>
          <w:u w:val="single"/>
        </w:rPr>
        <w:t xml:space="preserve">Year 12 MATHEMATICS SPECIALIST </w:t>
      </w:r>
    </w:p>
    <w:p w14:paraId="470EAB74" w14:textId="77777777" w:rsidR="007242C8" w:rsidRPr="00E938C1" w:rsidRDefault="007242C8" w:rsidP="007242C8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DATE:  4</w:t>
      </w:r>
      <w:r w:rsidRPr="00E938C1">
        <w:rPr>
          <w:rFonts w:ascii="Arial" w:hAnsi="Arial" w:cs="Arial"/>
          <w:color w:val="000000"/>
          <w:vertAlign w:val="superscript"/>
        </w:rPr>
        <w:t>th</w:t>
      </w:r>
      <w:r w:rsidRPr="00E938C1">
        <w:rPr>
          <w:rFonts w:ascii="Arial" w:hAnsi="Arial" w:cs="Arial"/>
          <w:color w:val="000000"/>
        </w:rPr>
        <w:t xml:space="preserve"> December 2015 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>Name__________________________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 xml:space="preserve"> </w:t>
      </w:r>
    </w:p>
    <w:p w14:paraId="18D45164" w14:textId="77777777" w:rsidR="007242C8" w:rsidRPr="00E938C1" w:rsidRDefault="007242C8" w:rsidP="007242C8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b/>
          <w:color w:val="000000"/>
          <w:u w:val="single"/>
        </w:rPr>
        <w:t xml:space="preserve">Reading Time: </w:t>
      </w:r>
      <w:r w:rsidRPr="00E938C1">
        <w:rPr>
          <w:rFonts w:ascii="Arial" w:hAnsi="Arial" w:cs="Arial"/>
          <w:color w:val="000000"/>
        </w:rPr>
        <w:t>3 minutes</w:t>
      </w:r>
    </w:p>
    <w:p w14:paraId="24433169" w14:textId="77777777" w:rsidR="007242C8" w:rsidRPr="00E938C1" w:rsidRDefault="007242C8" w:rsidP="007242C8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ONE: CALCULATOR FREE</w:t>
      </w:r>
    </w:p>
    <w:p w14:paraId="40CB58F2" w14:textId="77777777" w:rsidR="007242C8" w:rsidRPr="00E938C1" w:rsidRDefault="007242C8" w:rsidP="007242C8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TOTAL: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7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5420008C" w14:textId="77777777" w:rsidR="007242C8" w:rsidRPr="00E938C1" w:rsidRDefault="007242C8" w:rsidP="007242C8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>Pens, pencils, pencil sharpener, highlighter, eraser, ruler, SCSA formula sheet.</w:t>
      </w:r>
    </w:p>
    <w:p w14:paraId="6AC1E362" w14:textId="77777777" w:rsidR="007242C8" w:rsidRPr="00572DA4" w:rsidRDefault="007242C8" w:rsidP="007242C8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WORKING TIME:  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inutes (maximum)</w:t>
      </w:r>
    </w:p>
    <w:p w14:paraId="2B3D0F5A" w14:textId="77777777" w:rsidR="007242C8" w:rsidRPr="00E938C1" w:rsidRDefault="007242C8" w:rsidP="007242C8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TWO: CALCULATOR ASSUMED</w:t>
      </w:r>
    </w:p>
    <w:p w14:paraId="6082C6FC" w14:textId="77777777" w:rsidR="007242C8" w:rsidRPr="00E938C1" w:rsidRDefault="007242C8" w:rsidP="007242C8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TOTAL: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1418A2D7" w14:textId="77777777" w:rsidR="007242C8" w:rsidRPr="00E938C1" w:rsidRDefault="007242C8" w:rsidP="007242C8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</w:t>
      </w:r>
    </w:p>
    <w:p w14:paraId="102BDE29" w14:textId="77777777" w:rsidR="007242C8" w:rsidRPr="00E938C1" w:rsidRDefault="007242C8" w:rsidP="007242C8">
      <w:pPr>
        <w:spacing w:line="240" w:lineRule="auto"/>
        <w:ind w:left="2160"/>
        <w:rPr>
          <w:rFonts w:ascii="Arial" w:hAnsi="Arial" w:cs="Arial"/>
          <w:color w:val="000000"/>
        </w:rPr>
      </w:pPr>
      <w:proofErr w:type="gramStart"/>
      <w:r w:rsidRPr="00E938C1">
        <w:rPr>
          <w:rFonts w:ascii="Arial" w:hAnsi="Arial" w:cs="Arial"/>
          <w:color w:val="000000"/>
        </w:rPr>
        <w:t>1 A4 page of notes (one side only), SCSA formula sheet.</w:t>
      </w:r>
      <w:proofErr w:type="gramEnd"/>
    </w:p>
    <w:p w14:paraId="7DF68C61" w14:textId="77777777" w:rsidR="007242C8" w:rsidRPr="00E938C1" w:rsidRDefault="007242C8" w:rsidP="007242C8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WORKING TIME: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0</w:t>
      </w:r>
      <w:r w:rsidRPr="00E938C1">
        <w:rPr>
          <w:rFonts w:ascii="Arial" w:hAnsi="Arial" w:cs="Arial"/>
          <w:color w:val="000000"/>
        </w:rPr>
        <w:t xml:space="preserve"> minutes (minimum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4"/>
        <w:gridCol w:w="1614"/>
        <w:gridCol w:w="1614"/>
        <w:gridCol w:w="1614"/>
        <w:gridCol w:w="1614"/>
        <w:gridCol w:w="1614"/>
      </w:tblGrid>
      <w:tr w:rsidR="007242C8" w:rsidRPr="00E938C1" w14:paraId="5E8A3B0A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76745BFF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1</w:t>
            </w:r>
          </w:p>
          <w:p w14:paraId="68FA4217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63C66151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  <w:vAlign w:val="center"/>
          </w:tcPr>
          <w:p w14:paraId="4C904F05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614" w:type="dxa"/>
            <w:vAlign w:val="center"/>
          </w:tcPr>
          <w:p w14:paraId="5734508D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2</w:t>
            </w:r>
          </w:p>
          <w:p w14:paraId="0D0313FB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4A22471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</w:tcPr>
          <w:p w14:paraId="200E456D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</w:tr>
      <w:tr w:rsidR="007242C8" w:rsidRPr="00E938C1" w14:paraId="57623B7F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7807E3AB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614" w:type="dxa"/>
            <w:vAlign w:val="center"/>
          </w:tcPr>
          <w:p w14:paraId="61B60CAF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20116F44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7E64770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384F7552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5B549843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7242C8" w:rsidRPr="00E938C1" w14:paraId="3374B430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6E916C52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614" w:type="dxa"/>
            <w:vAlign w:val="center"/>
          </w:tcPr>
          <w:p w14:paraId="5BF58949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75A0AD54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30265A5D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4A657C86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</w:tcPr>
          <w:p w14:paraId="3266F93F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7242C8" w:rsidRPr="00E938C1" w14:paraId="19404782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1F316829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614" w:type="dxa"/>
            <w:vAlign w:val="center"/>
          </w:tcPr>
          <w:p w14:paraId="4575B4C0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1614" w:type="dxa"/>
            <w:vAlign w:val="center"/>
          </w:tcPr>
          <w:p w14:paraId="4FA40B02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3471CB9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3A25CC9C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5727499F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7242C8" w:rsidRPr="00E938C1" w14:paraId="22C294E5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52040B89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003B614A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010FF12F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BA44C60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4912DED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73FBED11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7242C8" w:rsidRPr="00E938C1" w14:paraId="780CD26E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1DD6E870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89FE2F5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8D2BBC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177A94EA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4AFA3C2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712A1FA4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7242C8" w:rsidRPr="00E938C1" w14:paraId="57335955" w14:textId="77777777" w:rsidTr="00A60A8C">
        <w:trPr>
          <w:trHeight w:val="135"/>
        </w:trPr>
        <w:tc>
          <w:tcPr>
            <w:tcW w:w="1614" w:type="dxa"/>
            <w:vAlign w:val="center"/>
          </w:tcPr>
          <w:p w14:paraId="1EF1CFE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614" w:type="dxa"/>
            <w:vAlign w:val="center"/>
          </w:tcPr>
          <w:p w14:paraId="3DC1BA31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7</w:t>
            </w:r>
          </w:p>
        </w:tc>
        <w:tc>
          <w:tcPr>
            <w:tcW w:w="1614" w:type="dxa"/>
            <w:vAlign w:val="center"/>
          </w:tcPr>
          <w:p w14:paraId="4C10CB82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3B5C0EAC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5ABAB2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5</w:t>
            </w:r>
          </w:p>
        </w:tc>
        <w:tc>
          <w:tcPr>
            <w:tcW w:w="1614" w:type="dxa"/>
          </w:tcPr>
          <w:p w14:paraId="35D21318" w14:textId="77777777" w:rsidR="007242C8" w:rsidRPr="00E938C1" w:rsidRDefault="007242C8" w:rsidP="00A60A8C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67F6F502" w14:textId="77777777" w:rsidR="007242C8" w:rsidRPr="00E938C1" w:rsidRDefault="007242C8" w:rsidP="007242C8">
      <w:pPr>
        <w:spacing w:line="240" w:lineRule="auto"/>
        <w:rPr>
          <w:rFonts w:ascii="Arial" w:hAnsi="Arial" w:cs="Arial"/>
          <w:b/>
          <w:color w:val="000000"/>
        </w:rPr>
      </w:pPr>
    </w:p>
    <w:p w14:paraId="0822337C" w14:textId="77777777" w:rsidR="00D664C9" w:rsidRPr="00621FF2" w:rsidRDefault="00D664C9" w:rsidP="00D664C9">
      <w:pPr>
        <w:pStyle w:val="Question"/>
      </w:pPr>
      <w:r w:rsidRPr="00621FF2">
        <w:rPr>
          <w:b w:val="0"/>
        </w:rPr>
        <w:br w:type="page"/>
      </w:r>
    </w:p>
    <w:p w14:paraId="231DC2C9" w14:textId="77777777" w:rsidR="00D664C9" w:rsidRPr="00621FF2" w:rsidRDefault="00D664C9" w:rsidP="00621FF2">
      <w:pPr>
        <w:pStyle w:val="Question"/>
        <w:rPr>
          <w:b w:val="0"/>
        </w:rPr>
      </w:pPr>
      <w:r w:rsidRPr="00621FF2">
        <w:lastRenderedPageBreak/>
        <w:t>Sectio</w:t>
      </w:r>
      <w:r w:rsidR="00513A80">
        <w:t>n One: Calculator-free</w:t>
      </w:r>
      <w:r w:rsidR="00513A80">
        <w:tab/>
      </w:r>
      <w:r w:rsidR="00513A80">
        <w:tab/>
      </w:r>
      <w:r w:rsidR="00513A80">
        <w:tab/>
      </w:r>
      <w:r w:rsidR="00513A80">
        <w:tab/>
      </w:r>
      <w:r w:rsidR="00513A80">
        <w:tab/>
      </w:r>
      <w:r w:rsidR="00513A80">
        <w:tab/>
      </w:r>
      <w:r w:rsidR="00513A80">
        <w:tab/>
        <w:t>[27</w:t>
      </w:r>
      <w:r w:rsidRPr="00621FF2">
        <w:t xml:space="preserve"> marks]</w:t>
      </w:r>
    </w:p>
    <w:p w14:paraId="47C66F56" w14:textId="77777777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</w:p>
    <w:p w14:paraId="22AA19AD" w14:textId="77777777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  <w:r w:rsidRPr="00621FF2">
        <w:rPr>
          <w:b w:val="0"/>
        </w:rPr>
        <w:t xml:space="preserve">This section has </w:t>
      </w:r>
      <w:r w:rsidR="006C2EE1">
        <w:t>Four</w:t>
      </w:r>
      <w:r w:rsidRPr="00621FF2">
        <w:t xml:space="preserve"> (</w:t>
      </w:r>
      <w:r w:rsidR="006C2EE1">
        <w:t>4</w:t>
      </w:r>
      <w:r w:rsidRPr="00621FF2">
        <w:t>)</w:t>
      </w:r>
      <w:r w:rsidRPr="00621FF2">
        <w:rPr>
          <w:b w:val="0"/>
        </w:rPr>
        <w:t xml:space="preserve"> questions. Answer </w:t>
      </w:r>
      <w:r w:rsidRPr="00621FF2">
        <w:t>all</w:t>
      </w:r>
      <w:r w:rsidRPr="00621FF2">
        <w:rPr>
          <w:b w:val="0"/>
        </w:rPr>
        <w:t xml:space="preserve"> questions. Write your answers in the spaces provided</w:t>
      </w:r>
    </w:p>
    <w:p w14:paraId="72A7B6BF" w14:textId="77777777" w:rsidR="00D664C9" w:rsidRPr="00621FF2" w:rsidRDefault="00E7758D" w:rsidP="00D664C9">
      <w:pPr>
        <w:pStyle w:val="Question"/>
        <w:tabs>
          <w:tab w:val="right" w:pos="10348"/>
        </w:tabs>
        <w:jc w:val="center"/>
        <w:rPr>
          <w:b w:val="0"/>
        </w:rPr>
      </w:pPr>
      <w:r>
        <w:pict w14:anchorId="21B415D1">
          <v:rect id="_x0000_i1025" style="width:451.3pt;height:1.5pt" o:hralign="center" o:hrstd="t" o:hrnoshade="t" o:hr="t" fillcolor="#7f7f7f [1612]" stroked="f"/>
        </w:pict>
      </w:r>
    </w:p>
    <w:p w14:paraId="271AA05E" w14:textId="77777777" w:rsidR="00221B1B" w:rsidRPr="00621FF2" w:rsidRDefault="00221B1B" w:rsidP="00221B1B">
      <w:pPr>
        <w:pStyle w:val="Question"/>
      </w:pPr>
      <w:r w:rsidRPr="00621FF2">
        <w:t>Question 1 [6 marks]</w:t>
      </w:r>
    </w:p>
    <w:p w14:paraId="43870E0A" w14:textId="77777777" w:rsidR="00221B1B" w:rsidRPr="00621FF2" w:rsidRDefault="00221B1B" w:rsidP="00221B1B">
      <w:pPr>
        <w:pStyle w:val="Question"/>
      </w:pPr>
    </w:p>
    <w:p w14:paraId="2F3271F2" w14:textId="77777777" w:rsidR="00313847" w:rsidRPr="00313847" w:rsidRDefault="00313847" w:rsidP="00313847">
      <w:pPr>
        <w:rPr>
          <w:rFonts w:eastAsia="Times New Roman" w:cs="Times New Roman"/>
          <w:lang w:val="en-US"/>
        </w:rPr>
      </w:pPr>
      <w:r w:rsidRPr="00313847">
        <w:rPr>
          <w:rFonts w:eastAsia="Times New Roman" w:cs="Times New Roman"/>
          <w:lang w:val="en-US"/>
        </w:rPr>
        <w:t>Simplify each of the following expressions, writing your answer in exact polar form.</w:t>
      </w:r>
    </w:p>
    <w:p w14:paraId="3D4A225D" w14:textId="77777777" w:rsidR="00313847" w:rsidRPr="00313847" w:rsidRDefault="00313847" w:rsidP="00313847">
      <w:pPr>
        <w:rPr>
          <w:rFonts w:eastAsia="Times New Roman" w:cs="Times New Roman"/>
          <w:position w:val="-10"/>
          <w:lang w:val="en-US"/>
        </w:rPr>
      </w:pPr>
      <w:r w:rsidRPr="00313847">
        <w:rPr>
          <w:rFonts w:eastAsia="Times New Roman" w:cs="Times New Roman"/>
          <w:lang w:val="en-US"/>
        </w:rPr>
        <w:t>(a)</w:t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position w:val="-10"/>
          <w:lang w:val="en-US"/>
        </w:rPr>
        <w:object w:dxaOrig="1300" w:dyaOrig="400" w14:anchorId="14B5A9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6pt;height:20pt" o:ole="">
            <v:imagedata r:id="rId8" o:title=""/>
          </v:shape>
          <o:OLEObject Type="Embed" ProgID="Equation.DSMT4" ShapeID="_x0000_i1026" DrawAspect="Content" ObjectID="_1401552612" r:id="rId9"/>
        </w:object>
      </w:r>
    </w:p>
    <w:p w14:paraId="60150E45" w14:textId="77777777" w:rsidR="00313847" w:rsidRDefault="00313847" w:rsidP="00313847">
      <w:pPr>
        <w:rPr>
          <w:rFonts w:eastAsia="Times New Roman" w:cs="Times New Roman"/>
          <w:position w:val="-94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827EA4F" wp14:editId="4E548CB3">
                <wp:simplePos x="0" y="0"/>
                <wp:positionH relativeFrom="column">
                  <wp:posOffset>2015490</wp:posOffset>
                </wp:positionH>
                <wp:positionV relativeFrom="paragraph">
                  <wp:posOffset>828040</wp:posOffset>
                </wp:positionV>
                <wp:extent cx="2279650" cy="347980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79650" cy="347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2820420" w14:textId="77777777" w:rsidR="00FA31B5" w:rsidRPr="009C51DE" w:rsidRDefault="00FA31B5" w:rsidP="0031384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9C51DE">
                              <w:rPr>
                                <w:sz w:val="18"/>
                                <w:szCs w:val="18"/>
                              </w:rPr>
                              <w:t xml:space="preserve">Applies de </w:t>
                            </w:r>
                            <w:proofErr w:type="spellStart"/>
                            <w:r w:rsidRPr="009C51DE">
                              <w:rPr>
                                <w:sz w:val="18"/>
                                <w:szCs w:val="18"/>
                              </w:rPr>
                              <w:t>Moivre’s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C51DE">
                              <w:rPr>
                                <w:sz w:val="18"/>
                                <w:szCs w:val="18"/>
                              </w:rPr>
                              <w:t>theor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7" o:spid="_x0000_s1026" type="#_x0000_t202" style="position:absolute;margin-left:158.7pt;margin-top:65.2pt;width:179.5pt;height:27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" filled="f" stroked="f" strokeweight=".5pt">
                <v:path arrowok="t"/>
                <v:textbox>
                  <w:txbxContent>
                    <w:p w:rsidR="00FA31B5" w:rsidRPr="009C51DE" w:rsidRDefault="00FA31B5" w:rsidP="0031384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9C51DE">
                        <w:rPr>
                          <w:sz w:val="18"/>
                          <w:szCs w:val="18"/>
                        </w:rPr>
                        <w:t xml:space="preserve">Applies de </w:t>
                      </w:r>
                      <w:proofErr w:type="spellStart"/>
                      <w:r w:rsidRPr="009C51DE">
                        <w:rPr>
                          <w:sz w:val="18"/>
                          <w:szCs w:val="18"/>
                        </w:rPr>
                        <w:t>Moivre’s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C51DE">
                        <w:rPr>
                          <w:sz w:val="18"/>
                          <w:szCs w:val="18"/>
                        </w:rPr>
                        <w:t>theor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A68B1E" wp14:editId="3E68A1E4">
                <wp:simplePos x="0" y="0"/>
                <wp:positionH relativeFrom="column">
                  <wp:posOffset>1957705</wp:posOffset>
                </wp:positionH>
                <wp:positionV relativeFrom="paragraph">
                  <wp:posOffset>409575</wp:posOffset>
                </wp:positionV>
                <wp:extent cx="1790065" cy="3092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90065" cy="309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F4864D4" w14:textId="77777777" w:rsidR="00FA31B5" w:rsidRPr="009C51DE" w:rsidRDefault="00FA31B5" w:rsidP="0031384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bookmarkStart w:id="0" w:name="_GoBack"/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bookmarkEnd w:id="0"/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9C51DE">
                              <w:rPr>
                                <w:sz w:val="18"/>
                                <w:szCs w:val="18"/>
                              </w:rPr>
                              <w:t>change</w:t>
                            </w:r>
                            <w:proofErr w:type="gramEnd"/>
                            <w:r w:rsidRPr="009C51DE">
                              <w:rPr>
                                <w:sz w:val="18"/>
                                <w:szCs w:val="18"/>
                              </w:rPr>
                              <w:t xml:space="preserve"> to polar for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6" o:spid="_x0000_s1027" type="#_x0000_t202" style="position:absolute;margin-left:154.15pt;margin-top:32.25pt;width:140.95pt;height:24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" filled="f" stroked="f" strokeweight=".5pt">
                <v:path arrowok="t"/>
                <v:textbox>
                  <w:txbxContent>
                    <w:p w14:paraId="1F4864D4" w14:textId="77777777" w:rsidR="00FA31B5" w:rsidRPr="009C51DE" w:rsidRDefault="00FA31B5" w:rsidP="00313847">
                      <w:pPr>
                        <w:rPr>
                          <w:sz w:val="28"/>
                          <w:szCs w:val="28"/>
                        </w:rPr>
                      </w:pPr>
                      <w:bookmarkStart w:id="1" w:name="_GoBack"/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bookmarkEnd w:id="1"/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 w:rsidRPr="009C51DE">
                        <w:rPr>
                          <w:sz w:val="18"/>
                          <w:szCs w:val="18"/>
                        </w:rPr>
                        <w:t>change</w:t>
                      </w:r>
                      <w:proofErr w:type="gramEnd"/>
                      <w:r w:rsidRPr="009C51DE">
                        <w:rPr>
                          <w:sz w:val="18"/>
                          <w:szCs w:val="18"/>
                        </w:rPr>
                        <w:t xml:space="preserve"> to polar form</w:t>
                      </w:r>
                    </w:p>
                  </w:txbxContent>
                </v:textbox>
              </v:shape>
            </w:pict>
          </mc:Fallback>
        </mc:AlternateContent>
      </w:r>
      <w:r w:rsidRPr="00313847">
        <w:rPr>
          <w:rFonts w:eastAsia="Times New Roman" w:cs="Times New Roman"/>
          <w:position w:val="-10"/>
          <w:lang w:val="en-US"/>
        </w:rPr>
        <w:tab/>
      </w:r>
      <w:r w:rsidRPr="00313847">
        <w:rPr>
          <w:rFonts w:eastAsia="Times New Roman" w:cs="Times New Roman"/>
          <w:position w:val="-10"/>
          <w:lang w:val="en-US"/>
        </w:rPr>
        <w:tab/>
      </w:r>
      <w:r w:rsidRPr="00313847">
        <w:rPr>
          <w:rFonts w:eastAsia="Times New Roman" w:cs="Times New Roman"/>
          <w:position w:val="-94"/>
          <w:lang w:val="en-US"/>
        </w:rPr>
        <w:object w:dxaOrig="1460" w:dyaOrig="1820" w14:anchorId="278451E6">
          <v:shape id="_x0000_i1027" type="#_x0000_t75" style="width:73.6pt;height:91.2pt" o:ole="">
            <v:imagedata r:id="rId10" o:title=""/>
          </v:shape>
          <o:OLEObject Type="Embed" ProgID="Equation.DSMT4" ShapeID="_x0000_i1027" DrawAspect="Content" ObjectID="_1401552613" r:id="rId11"/>
        </w:object>
      </w:r>
    </w:p>
    <w:p w14:paraId="22D147A8" w14:textId="77777777" w:rsidR="00313847" w:rsidRPr="00313847" w:rsidRDefault="00313847" w:rsidP="00313847">
      <w:pPr>
        <w:rPr>
          <w:rFonts w:eastAsia="Times New Roman" w:cs="Times New Roman"/>
          <w:position w:val="-10"/>
          <w:lang w:val="en-US"/>
        </w:rPr>
      </w:pPr>
    </w:p>
    <w:p w14:paraId="51B6C2A9" w14:textId="77777777" w:rsidR="00313847" w:rsidRPr="00313847" w:rsidRDefault="00313847" w:rsidP="00313847">
      <w:pPr>
        <w:rPr>
          <w:rFonts w:eastAsia="Times New Roman" w:cs="Times New Roman"/>
          <w:lang w:val="en-US"/>
        </w:rPr>
      </w:pP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  <w:t>[2]</w:t>
      </w:r>
    </w:p>
    <w:p w14:paraId="6B56A3EF" w14:textId="77777777" w:rsidR="00313847" w:rsidRPr="00313847" w:rsidRDefault="00313847" w:rsidP="00313847">
      <w:pPr>
        <w:rPr>
          <w:rFonts w:eastAsia="Times New Roman" w:cs="Times New Roman"/>
          <w:position w:val="-28"/>
          <w:lang w:val="en-US"/>
        </w:rPr>
      </w:pPr>
      <w:r w:rsidRPr="00313847">
        <w:rPr>
          <w:rFonts w:eastAsia="Times New Roman" w:cs="Times New Roman"/>
          <w:lang w:val="en-US"/>
        </w:rPr>
        <w:t>(b)</w:t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position w:val="-28"/>
          <w:lang w:val="en-US"/>
        </w:rPr>
        <w:object w:dxaOrig="2060" w:dyaOrig="700" w14:anchorId="1A46BE06">
          <v:shape id="_x0000_i1028" type="#_x0000_t75" style="width:103.2pt;height:35.2pt" o:ole="">
            <v:imagedata r:id="rId12" o:title=""/>
          </v:shape>
          <o:OLEObject Type="Embed" ProgID="Equation.DSMT4" ShapeID="_x0000_i1028" DrawAspect="Content" ObjectID="_1401552614" r:id="rId13"/>
        </w:object>
      </w:r>
    </w:p>
    <w:p w14:paraId="75DC0028" w14:textId="77777777" w:rsidR="00313847" w:rsidRDefault="00313847" w:rsidP="00313847">
      <w:pPr>
        <w:rPr>
          <w:rFonts w:eastAsia="Times New Roman" w:cs="Times New Roman"/>
          <w:position w:val="-60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6F49B03" wp14:editId="10EB89B9">
                <wp:simplePos x="0" y="0"/>
                <wp:positionH relativeFrom="column">
                  <wp:posOffset>2282190</wp:posOffset>
                </wp:positionH>
                <wp:positionV relativeFrom="paragraph">
                  <wp:posOffset>57150</wp:posOffset>
                </wp:positionV>
                <wp:extent cx="2279015" cy="263525"/>
                <wp:effectExtent l="0" t="0" r="0" b="317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7901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411F4CE" w14:textId="77777777" w:rsidR="00FA31B5" w:rsidRPr="009C51DE" w:rsidRDefault="00FA31B5" w:rsidP="0031384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9C51DE">
                              <w:rPr>
                                <w:sz w:val="18"/>
                                <w:szCs w:val="18"/>
                              </w:rPr>
                              <w:t xml:space="preserve">Applies de </w:t>
                            </w:r>
                            <w:proofErr w:type="spellStart"/>
                            <w:r w:rsidRPr="009C51DE">
                              <w:rPr>
                                <w:sz w:val="18"/>
                                <w:szCs w:val="18"/>
                              </w:rPr>
                              <w:t>Moivre’s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C51DE">
                              <w:rPr>
                                <w:sz w:val="18"/>
                                <w:szCs w:val="18"/>
                              </w:rPr>
                              <w:t>theor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8" type="#_x0000_t202" style="position:absolute;margin-left:179.7pt;margin-top:4.5pt;width:179.45pt;height:20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" filled="f" stroked="f" strokeweight=".5pt">
                <v:path arrowok="t"/>
                <v:textbox>
                  <w:txbxContent>
                    <w:p w:rsidR="00FA31B5" w:rsidRPr="009C51DE" w:rsidRDefault="00FA31B5" w:rsidP="0031384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9C51DE">
                        <w:rPr>
                          <w:sz w:val="18"/>
                          <w:szCs w:val="18"/>
                        </w:rPr>
                        <w:t xml:space="preserve">Applies de </w:t>
                      </w:r>
                      <w:proofErr w:type="spellStart"/>
                      <w:r w:rsidRPr="009C51DE">
                        <w:rPr>
                          <w:sz w:val="18"/>
                          <w:szCs w:val="18"/>
                        </w:rPr>
                        <w:t>Moivre’s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C51DE">
                        <w:rPr>
                          <w:sz w:val="18"/>
                          <w:szCs w:val="18"/>
                        </w:rPr>
                        <w:t>theor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70F4A8F" wp14:editId="60AC2D4F">
                <wp:simplePos x="0" y="0"/>
                <wp:positionH relativeFrom="column">
                  <wp:posOffset>2308225</wp:posOffset>
                </wp:positionH>
                <wp:positionV relativeFrom="paragraph">
                  <wp:posOffset>463550</wp:posOffset>
                </wp:positionV>
                <wp:extent cx="2279015" cy="263525"/>
                <wp:effectExtent l="0" t="0" r="0" b="317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7901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5C633D5" w14:textId="77777777" w:rsidR="00FA31B5" w:rsidRPr="009C51DE" w:rsidRDefault="00FA31B5" w:rsidP="0031384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implifies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9" type="#_x0000_t202" style="position:absolute;margin-left:181.75pt;margin-top:36.5pt;width:179.45pt;height:20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" filled="f" stroked="f" strokeweight=".5pt">
                <v:path arrowok="t"/>
                <v:textbox>
                  <w:txbxContent>
                    <w:p w:rsidR="00FA31B5" w:rsidRPr="009C51DE" w:rsidRDefault="00FA31B5" w:rsidP="0031384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>Simplifies answer</w:t>
                      </w:r>
                    </w:p>
                  </w:txbxContent>
                </v:textbox>
              </v:shape>
            </w:pict>
          </mc:Fallback>
        </mc:AlternateContent>
      </w:r>
      <w:r w:rsidRPr="00313847">
        <w:rPr>
          <w:rFonts w:eastAsia="Times New Roman" w:cs="Times New Roman"/>
          <w:position w:val="-28"/>
          <w:lang w:val="en-US"/>
        </w:rPr>
        <w:tab/>
      </w:r>
      <w:r w:rsidRPr="00313847">
        <w:rPr>
          <w:rFonts w:eastAsia="Times New Roman" w:cs="Times New Roman"/>
          <w:position w:val="-28"/>
          <w:lang w:val="en-US"/>
        </w:rPr>
        <w:tab/>
      </w:r>
      <w:r w:rsidRPr="00313847">
        <w:rPr>
          <w:rFonts w:eastAsia="Times New Roman" w:cs="Times New Roman"/>
          <w:position w:val="-60"/>
          <w:lang w:val="en-US"/>
        </w:rPr>
        <w:object w:dxaOrig="1980" w:dyaOrig="1300" w14:anchorId="485315FA">
          <v:shape id="_x0000_i1029" type="#_x0000_t75" style="width:99.2pt;height:65.6pt" o:ole="">
            <v:imagedata r:id="rId14" o:title=""/>
          </v:shape>
          <o:OLEObject Type="Embed" ProgID="Equation.DSMT4" ShapeID="_x0000_i1029" DrawAspect="Content" ObjectID="_1401552615" r:id="rId15"/>
        </w:object>
      </w:r>
    </w:p>
    <w:p w14:paraId="13FEF3F2" w14:textId="77777777" w:rsidR="00313847" w:rsidRPr="00313847" w:rsidRDefault="00313847" w:rsidP="00313847">
      <w:pPr>
        <w:rPr>
          <w:rFonts w:eastAsia="Times New Roman" w:cs="Times New Roman"/>
          <w:position w:val="-28"/>
          <w:lang w:val="en-US"/>
        </w:rPr>
      </w:pPr>
    </w:p>
    <w:p w14:paraId="36E156AB" w14:textId="77777777" w:rsidR="00313847" w:rsidRPr="00313847" w:rsidRDefault="00313847" w:rsidP="00313847">
      <w:pPr>
        <w:rPr>
          <w:rFonts w:eastAsia="Times New Roman" w:cs="Times New Roman"/>
          <w:lang w:val="en-US"/>
        </w:rPr>
      </w:pP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  <w:t>[2]</w:t>
      </w:r>
    </w:p>
    <w:p w14:paraId="7DC6AA18" w14:textId="77777777" w:rsidR="00313847" w:rsidRPr="00313847" w:rsidRDefault="00313847" w:rsidP="00313847">
      <w:pPr>
        <w:rPr>
          <w:rFonts w:eastAsia="Times New Roman" w:cs="Times New Roman"/>
          <w:position w:val="-60"/>
          <w:lang w:val="en-US"/>
        </w:rPr>
      </w:pPr>
      <w:r w:rsidRPr="00313847">
        <w:rPr>
          <w:rFonts w:eastAsia="Times New Roman" w:cs="Times New Roman"/>
          <w:lang w:val="en-US"/>
        </w:rPr>
        <w:t>(c)</w:t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position w:val="-60"/>
          <w:lang w:val="en-US"/>
        </w:rPr>
        <w:object w:dxaOrig="960" w:dyaOrig="940" w14:anchorId="367EEF56">
          <v:shape id="_x0000_i1030" type="#_x0000_t75" style="width:48pt;height:47.2pt" o:ole="">
            <v:imagedata r:id="rId16" o:title=""/>
          </v:shape>
          <o:OLEObject Type="Embed" ProgID="Equation.DSMT4" ShapeID="_x0000_i1030" DrawAspect="Content" ObjectID="_1401552616" r:id="rId17"/>
        </w:object>
      </w:r>
    </w:p>
    <w:p w14:paraId="497861F7" w14:textId="77777777" w:rsidR="00313847" w:rsidRPr="00313847" w:rsidRDefault="00313847" w:rsidP="00313847">
      <w:pPr>
        <w:rPr>
          <w:rFonts w:eastAsia="Times New Roman" w:cs="Times New Roman"/>
          <w:position w:val="-60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EB09613" wp14:editId="177A3CF5">
                <wp:simplePos x="0" y="0"/>
                <wp:positionH relativeFrom="column">
                  <wp:posOffset>2075815</wp:posOffset>
                </wp:positionH>
                <wp:positionV relativeFrom="paragraph">
                  <wp:posOffset>645795</wp:posOffset>
                </wp:positionV>
                <wp:extent cx="2279015" cy="263525"/>
                <wp:effectExtent l="0" t="0" r="0" b="3175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7901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743A462" w14:textId="77777777" w:rsidR="00FA31B5" w:rsidRPr="009C51DE" w:rsidRDefault="00FA31B5" w:rsidP="0031384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Applys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de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Moivre’s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or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0" type="#_x0000_t202" style="position:absolute;margin-left:163.45pt;margin-top:50.85pt;width:179.45pt;height:20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" filled="f" stroked="f" strokeweight=".5pt">
                <v:path arrowok="t"/>
                <v:textbox>
                  <w:txbxContent>
                    <w:p w:rsidR="00FA31B5" w:rsidRPr="009C51DE" w:rsidRDefault="00FA31B5" w:rsidP="0031384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Applys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de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Moivre’s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theor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81459D" wp14:editId="4558843B">
                <wp:simplePos x="0" y="0"/>
                <wp:positionH relativeFrom="column">
                  <wp:posOffset>2108200</wp:posOffset>
                </wp:positionH>
                <wp:positionV relativeFrom="paragraph">
                  <wp:posOffset>234315</wp:posOffset>
                </wp:positionV>
                <wp:extent cx="2279015" cy="263525"/>
                <wp:effectExtent l="0" t="0" r="0" b="317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7901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648FBE7" w14:textId="77777777" w:rsidR="00FA31B5" w:rsidRPr="009C51DE" w:rsidRDefault="00FA31B5" w:rsidP="0031384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Able to manipulate inde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1" type="#_x0000_t202" style="position:absolute;margin-left:166pt;margin-top:18.45pt;width:179.45pt;height:20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" filled="f" stroked="f" strokeweight=".5pt">
                <v:path arrowok="t"/>
                <v:textbox>
                  <w:txbxContent>
                    <w:p w:rsidR="00FA31B5" w:rsidRPr="009C51DE" w:rsidRDefault="00FA31B5" w:rsidP="0031384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>Able to manipulate index</w:t>
                      </w:r>
                    </w:p>
                  </w:txbxContent>
                </v:textbox>
              </v:shape>
            </w:pict>
          </mc:Fallback>
        </mc:AlternateContent>
      </w:r>
      <w:r w:rsidRPr="00313847">
        <w:rPr>
          <w:rFonts w:eastAsia="Times New Roman" w:cs="Times New Roman"/>
          <w:position w:val="-60"/>
          <w:lang w:val="en-US"/>
        </w:rPr>
        <w:tab/>
      </w:r>
      <w:r w:rsidRPr="00313847">
        <w:rPr>
          <w:rFonts w:eastAsia="Times New Roman" w:cs="Times New Roman"/>
          <w:position w:val="-60"/>
          <w:lang w:val="en-US"/>
        </w:rPr>
        <w:tab/>
      </w:r>
      <w:r w:rsidRPr="00313847">
        <w:rPr>
          <w:rFonts w:eastAsia="Times New Roman" w:cs="Times New Roman"/>
          <w:position w:val="-70"/>
          <w:lang w:val="en-US"/>
        </w:rPr>
        <w:object w:dxaOrig="1400" w:dyaOrig="1500" w14:anchorId="6FD5B05C">
          <v:shape id="_x0000_i1031" type="#_x0000_t75" style="width:70.4pt;height:75.2pt" o:ole="">
            <v:imagedata r:id="rId18" o:title=""/>
          </v:shape>
          <o:OLEObject Type="Embed" ProgID="Equation.DSMT4" ShapeID="_x0000_i1031" DrawAspect="Content" ObjectID="_1401552617" r:id="rId19"/>
        </w:object>
      </w:r>
    </w:p>
    <w:p w14:paraId="2A531553" w14:textId="77777777" w:rsidR="00313847" w:rsidRPr="00313847" w:rsidRDefault="00313847" w:rsidP="00313847">
      <w:pPr>
        <w:ind w:left="720" w:hanging="720"/>
        <w:rPr>
          <w:rFonts w:eastAsia="Times New Roman" w:cs="Times New Roman"/>
          <w:lang w:val="en-US"/>
        </w:rPr>
      </w:pP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</w:r>
      <w:r w:rsidRPr="00313847">
        <w:rPr>
          <w:rFonts w:eastAsia="Times New Roman" w:cs="Times New Roman"/>
          <w:lang w:val="en-US"/>
        </w:rPr>
        <w:tab/>
        <w:t>[2]</w:t>
      </w:r>
    </w:p>
    <w:p w14:paraId="5065EDC3" w14:textId="77777777" w:rsidR="00313847" w:rsidRPr="00313847" w:rsidRDefault="00313847" w:rsidP="00313847">
      <w:pPr>
        <w:ind w:left="720" w:hanging="720"/>
        <w:rPr>
          <w:rFonts w:eastAsia="Times New Roman" w:cs="Times New Roman"/>
          <w:lang w:val="en-US"/>
        </w:rPr>
      </w:pPr>
    </w:p>
    <w:p w14:paraId="715F3F28" w14:textId="77777777" w:rsidR="00313847" w:rsidRDefault="00313847" w:rsidP="00221B1B">
      <w:pPr>
        <w:pStyle w:val="Question"/>
      </w:pPr>
    </w:p>
    <w:p w14:paraId="6E06E241" w14:textId="77777777" w:rsidR="00313847" w:rsidRDefault="00313847" w:rsidP="00221B1B">
      <w:pPr>
        <w:pStyle w:val="Question"/>
      </w:pPr>
    </w:p>
    <w:p w14:paraId="1922DA37" w14:textId="77777777" w:rsidR="00313847" w:rsidRDefault="00313847" w:rsidP="00221B1B">
      <w:pPr>
        <w:pStyle w:val="Question"/>
      </w:pPr>
    </w:p>
    <w:p w14:paraId="691A3A88" w14:textId="77777777" w:rsidR="00221B1B" w:rsidRPr="00621FF2" w:rsidRDefault="008964CC" w:rsidP="00221B1B">
      <w:pPr>
        <w:pStyle w:val="Question"/>
      </w:pPr>
      <w:r>
        <w:lastRenderedPageBreak/>
        <w:t>Question 2 [6</w:t>
      </w:r>
      <w:r w:rsidR="00221B1B" w:rsidRPr="00621FF2">
        <w:t xml:space="preserve"> marks]</w:t>
      </w:r>
    </w:p>
    <w:p w14:paraId="2E446958" w14:textId="77777777" w:rsidR="00221B1B" w:rsidRPr="00621FF2" w:rsidRDefault="00221B1B" w:rsidP="00221B1B">
      <w:pPr>
        <w:pStyle w:val="Question"/>
      </w:pPr>
    </w:p>
    <w:p w14:paraId="118A2B11" w14:textId="77777777" w:rsidR="00E3391C" w:rsidRPr="00621FF2" w:rsidRDefault="00E3391C" w:rsidP="005C7B9D">
      <w:pPr>
        <w:ind w:left="709" w:hanging="709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>(a)</w:t>
      </w:r>
      <w:r w:rsidRPr="00621FF2">
        <w:rPr>
          <w:rFonts w:ascii="Arial" w:hAnsi="Arial" w:cs="Arial"/>
          <w:lang w:val="en-US"/>
        </w:rPr>
        <w:tab/>
      </w:r>
      <w:r w:rsidR="005C7B9D">
        <w:rPr>
          <w:rFonts w:ascii="Arial" w:hAnsi="Arial" w:cs="Arial"/>
          <w:lang w:val="en-US"/>
        </w:rPr>
        <w:t>(</w:t>
      </w:r>
      <w:proofErr w:type="spellStart"/>
      <w:proofErr w:type="gramStart"/>
      <w:r w:rsidR="005C7B9D">
        <w:rPr>
          <w:rFonts w:ascii="Arial" w:hAnsi="Arial" w:cs="Arial"/>
          <w:lang w:val="en-US"/>
        </w:rPr>
        <w:t>i</w:t>
      </w:r>
      <w:proofErr w:type="spellEnd"/>
      <w:proofErr w:type="gramEnd"/>
      <w:r w:rsidR="005C7B9D">
        <w:rPr>
          <w:rFonts w:ascii="Arial" w:hAnsi="Arial" w:cs="Arial"/>
          <w:lang w:val="en-US"/>
        </w:rPr>
        <w:t>)</w:t>
      </w:r>
      <w:r w:rsidR="005C7B9D">
        <w:rPr>
          <w:rFonts w:ascii="Arial" w:hAnsi="Arial" w:cs="Arial"/>
          <w:lang w:val="en-US"/>
        </w:rPr>
        <w:tab/>
        <w:t xml:space="preserve">Find the quotient and the remainder for </w:t>
      </w:r>
      <w:r w:rsidR="008C5575" w:rsidRPr="001C6431">
        <w:rPr>
          <w:position w:val="-24"/>
        </w:rPr>
        <w:object w:dxaOrig="1640" w:dyaOrig="660" w14:anchorId="73DBACF5">
          <v:shape id="_x0000_i1032" type="#_x0000_t75" style="width:82.4pt;height:33.6pt" o:ole="">
            <v:imagedata r:id="rId20" o:title=""/>
          </v:shape>
          <o:OLEObject Type="Embed" ProgID="Equation.DSMT4" ShapeID="_x0000_i1032" DrawAspect="Content" ObjectID="_1401552618" r:id="rId21"/>
        </w:object>
      </w:r>
      <w:r w:rsidR="005C7B9D">
        <w:rPr>
          <w:rFonts w:ascii="Arial" w:hAnsi="Arial" w:cs="Arial"/>
          <w:lang w:val="en-US"/>
        </w:rPr>
        <w:t xml:space="preserve">, hence rewrite      </w:t>
      </w:r>
      <w:r w:rsidR="001C6431" w:rsidRPr="00025957">
        <w:rPr>
          <w:position w:val="-4"/>
        </w:rPr>
        <w:object w:dxaOrig="1600" w:dyaOrig="300" w14:anchorId="4D8736CD">
          <v:shape id="_x0000_i1033" type="#_x0000_t75" style="width:80pt;height:15.2pt" o:ole="">
            <v:imagedata r:id="rId22" o:title=""/>
          </v:shape>
          <o:OLEObject Type="Embed" ProgID="Equation.DSMT4" ShapeID="_x0000_i1033" DrawAspect="Content" ObjectID="_1401552619" r:id="rId23"/>
        </w:object>
      </w:r>
      <w:r w:rsidR="005C7B9D">
        <w:rPr>
          <w:rFonts w:ascii="Arial" w:hAnsi="Arial" w:cs="Arial"/>
          <w:lang w:val="en-US"/>
        </w:rPr>
        <w:t xml:space="preserve"> in the form </w:t>
      </w:r>
      <w:r w:rsidR="001C6431" w:rsidRPr="001C6431">
        <w:rPr>
          <w:position w:val="-10"/>
        </w:rPr>
        <w:object w:dxaOrig="2439" w:dyaOrig="360" w14:anchorId="574E43CB">
          <v:shape id="_x0000_i1034" type="#_x0000_t75" style="width:121.6pt;height:18.4pt" o:ole="">
            <v:imagedata r:id="rId24" o:title=""/>
          </v:shape>
          <o:OLEObject Type="Embed" ProgID="Equation.DSMT4" ShapeID="_x0000_i1034" DrawAspect="Content" ObjectID="_1401552620" r:id="rId25"/>
        </w:object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  <w:t>[3]</w:t>
      </w:r>
    </w:p>
    <w:p w14:paraId="7CA2D355" w14:textId="77777777" w:rsidR="00240E23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0D9271DF" w14:textId="77777777" w:rsidR="005C7B9D" w:rsidRDefault="00727B62" w:rsidP="00E3391C">
      <w:pPr>
        <w:ind w:left="720" w:hanging="720"/>
        <w:rPr>
          <w:position w:val="-24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08B9D1B" wp14:editId="37171742">
                <wp:simplePos x="0" y="0"/>
                <wp:positionH relativeFrom="column">
                  <wp:posOffset>3074670</wp:posOffset>
                </wp:positionH>
                <wp:positionV relativeFrom="paragraph">
                  <wp:posOffset>586740</wp:posOffset>
                </wp:positionV>
                <wp:extent cx="1790065" cy="30924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90065" cy="309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AC58822" w14:textId="77777777" w:rsidR="00FA31B5" w:rsidRPr="009C51DE" w:rsidRDefault="00FA31B5" w:rsidP="00727B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Divides to find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H(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>z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242.1pt;margin-top:46.2pt;width:140.95pt;height:24.3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" filled="f" stroked="f" strokeweight=".5pt">
                <v:path arrowok="t"/>
                <v:textbox>
                  <w:txbxContent>
                    <w:p w:rsidR="00FA31B5" w:rsidRPr="009C51DE" w:rsidRDefault="00FA31B5" w:rsidP="00727B62">
                      <w:pPr>
                        <w:rPr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 xml:space="preserve">Divides to find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H(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>z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BE421F6" wp14:editId="49F78BD2">
                <wp:simplePos x="0" y="0"/>
                <wp:positionH relativeFrom="column">
                  <wp:posOffset>3057313</wp:posOffset>
                </wp:positionH>
                <wp:positionV relativeFrom="paragraph">
                  <wp:posOffset>916940</wp:posOffset>
                </wp:positionV>
                <wp:extent cx="1790065" cy="309245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90065" cy="309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E74CAEC" w14:textId="77777777" w:rsidR="00FA31B5" w:rsidRPr="009C51DE" w:rsidRDefault="00FA31B5" w:rsidP="00727B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Finds the remainder is 2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3" type="#_x0000_t202" style="position:absolute;left:0;text-align:left;margin-left:240.75pt;margin-top:72.2pt;width:140.95pt;height:24.3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" filled="f" stroked="f" strokeweight=".5pt">
                <v:path arrowok="t"/>
                <v:textbox>
                  <w:txbxContent>
                    <w:p w:rsidR="00FA31B5" w:rsidRPr="009C51DE" w:rsidRDefault="00FA31B5" w:rsidP="00727B62">
                      <w:pPr>
                        <w:rPr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Finds the remainder is 2z</w:t>
                      </w:r>
                    </w:p>
                  </w:txbxContent>
                </v:textbox>
              </v:shape>
            </w:pict>
          </mc:Fallback>
        </mc:AlternateContent>
      </w:r>
      <w:r w:rsidR="00313847">
        <w:rPr>
          <w:rFonts w:ascii="Arial" w:hAnsi="Arial" w:cs="Arial"/>
          <w:lang w:val="en-US"/>
        </w:rPr>
        <w:tab/>
      </w:r>
      <w:r w:rsidR="00313847">
        <w:rPr>
          <w:rFonts w:ascii="Arial" w:hAnsi="Arial" w:cs="Arial"/>
          <w:lang w:val="en-US"/>
        </w:rPr>
        <w:tab/>
      </w:r>
      <w:r w:rsidR="00313847" w:rsidRPr="00313847">
        <w:rPr>
          <w:position w:val="-52"/>
        </w:rPr>
        <w:object w:dxaOrig="2640" w:dyaOrig="1420" w14:anchorId="38BBCCA2">
          <v:shape id="_x0000_i1035" type="#_x0000_t75" style="width:132pt;height:1in" o:ole="">
            <v:imagedata r:id="rId26" o:title=""/>
          </v:shape>
          <o:OLEObject Type="Embed" ProgID="Equation.DSMT4" ShapeID="_x0000_i1035" DrawAspect="Content" ObjectID="_1401552621" r:id="rId27"/>
        </w:object>
      </w:r>
      <w:r>
        <w:rPr>
          <w:position w:val="-52"/>
        </w:rPr>
        <w:tab/>
      </w:r>
      <w:r>
        <w:rPr>
          <w:position w:val="-52"/>
        </w:rPr>
        <w:tab/>
      </w:r>
    </w:p>
    <w:p w14:paraId="46273394" w14:textId="77777777" w:rsidR="00313847" w:rsidRDefault="00727B62" w:rsidP="00E3391C">
      <w:pPr>
        <w:ind w:left="720" w:hanging="720"/>
        <w:rPr>
          <w:position w:val="-24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7A6386C" wp14:editId="5ECF4B58">
                <wp:simplePos x="0" y="0"/>
                <wp:positionH relativeFrom="column">
                  <wp:posOffset>3082925</wp:posOffset>
                </wp:positionH>
                <wp:positionV relativeFrom="paragraph">
                  <wp:posOffset>158750</wp:posOffset>
                </wp:positionV>
                <wp:extent cx="1790065" cy="309245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90065" cy="309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8446082" w14:textId="77777777" w:rsidR="00FA31B5" w:rsidRPr="009C51DE" w:rsidRDefault="00FA31B5" w:rsidP="00727B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rewrit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expression correctl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left:0;text-align:left;margin-left:242.75pt;margin-top:12.5pt;width:140.95pt;height:24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" filled="f" stroked="f" strokeweight=".5pt">
                <v:path arrowok="t"/>
                <v:textbox>
                  <w:txbxContent>
                    <w:p w:rsidR="00FA31B5" w:rsidRPr="009C51DE" w:rsidRDefault="00FA31B5" w:rsidP="00727B62">
                      <w:pPr>
                        <w:rPr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rewrit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expression correctly</w:t>
                      </w:r>
                    </w:p>
                  </w:txbxContent>
                </v:textbox>
              </v:shape>
            </w:pict>
          </mc:Fallback>
        </mc:AlternateContent>
      </w:r>
      <w:r w:rsidR="00313847">
        <w:rPr>
          <w:position w:val="-24"/>
        </w:rPr>
        <w:tab/>
      </w:r>
      <w:r w:rsidR="00313847">
        <w:rPr>
          <w:position w:val="-24"/>
        </w:rPr>
        <w:tab/>
      </w:r>
      <w:r w:rsidR="00337367" w:rsidRPr="00337367">
        <w:rPr>
          <w:position w:val="-30"/>
        </w:rPr>
        <w:object w:dxaOrig="2320" w:dyaOrig="720" w14:anchorId="518A4D14">
          <v:shape id="_x0000_i1036" type="#_x0000_t75" style="width:116pt;height:36pt" o:ole="">
            <v:imagedata r:id="rId28" o:title=""/>
          </v:shape>
          <o:OLEObject Type="Embed" ProgID="Equation.DSMT4" ShapeID="_x0000_i1036" DrawAspect="Content" ObjectID="_1401552622" r:id="rId29"/>
        </w:object>
      </w:r>
    </w:p>
    <w:p w14:paraId="68F29E1D" w14:textId="77777777" w:rsidR="00B21908" w:rsidRDefault="00B21908" w:rsidP="00313847">
      <w:pPr>
        <w:rPr>
          <w:rFonts w:ascii="Arial" w:hAnsi="Arial" w:cs="Arial"/>
          <w:lang w:val="en-US"/>
        </w:rPr>
      </w:pPr>
    </w:p>
    <w:p w14:paraId="3EA8A736" w14:textId="77777777" w:rsidR="005C7B9D" w:rsidRDefault="005C7B9D" w:rsidP="00E3391C">
      <w:pPr>
        <w:ind w:left="720" w:hanging="720"/>
        <w:rPr>
          <w:rFonts w:ascii="Arial" w:hAnsi="Arial" w:cs="Arial"/>
          <w:lang w:val="en-US"/>
        </w:rPr>
      </w:pPr>
    </w:p>
    <w:p w14:paraId="672392F0" w14:textId="77777777" w:rsidR="005C7B9D" w:rsidRPr="00621FF2" w:rsidRDefault="005C7B9D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  <w:t>(ii)</w:t>
      </w:r>
      <w:r w:rsidR="00B21908">
        <w:rPr>
          <w:rFonts w:ascii="Arial" w:hAnsi="Arial" w:cs="Arial"/>
          <w:lang w:val="en-US"/>
        </w:rPr>
        <w:tab/>
        <w:t xml:space="preserve">Hence, solve </w:t>
      </w:r>
      <w:r w:rsidR="004D5559" w:rsidRPr="004D5559">
        <w:rPr>
          <w:position w:val="-6"/>
        </w:rPr>
        <w:object w:dxaOrig="2040" w:dyaOrig="340" w14:anchorId="41BBD780">
          <v:shape id="_x0000_i1037" type="#_x0000_t75" style="width:102.4pt;height:17.6pt" o:ole="">
            <v:imagedata r:id="rId30" o:title=""/>
          </v:shape>
          <o:OLEObject Type="Embed" ProgID="Equation.3" ShapeID="_x0000_i1037" DrawAspect="Content" ObjectID="_1401552623" r:id="rId31"/>
        </w:object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>[3]</w:t>
      </w:r>
    </w:p>
    <w:p w14:paraId="5AC8F699" w14:textId="77777777" w:rsidR="00240E23" w:rsidRPr="00621FF2" w:rsidRDefault="00240E23" w:rsidP="00B21908">
      <w:pPr>
        <w:rPr>
          <w:rFonts w:ascii="Arial" w:hAnsi="Arial" w:cs="Arial"/>
          <w:lang w:val="en-US"/>
        </w:rPr>
      </w:pPr>
    </w:p>
    <w:p w14:paraId="6AA93D9F" w14:textId="77777777" w:rsidR="00240E23" w:rsidRPr="00621FF2" w:rsidRDefault="00727B62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E471E2B" wp14:editId="695D3B33">
                <wp:simplePos x="0" y="0"/>
                <wp:positionH relativeFrom="column">
                  <wp:posOffset>3429423</wp:posOffset>
                </wp:positionH>
                <wp:positionV relativeFrom="paragraph">
                  <wp:posOffset>1102995</wp:posOffset>
                </wp:positionV>
                <wp:extent cx="2132330" cy="39179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132330" cy="391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00EE465" w14:textId="77777777" w:rsidR="00FA31B5" w:rsidRPr="009C51DE" w:rsidRDefault="00FA31B5" w:rsidP="00727B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solv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for the other two solu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5" type="#_x0000_t202" style="position:absolute;left:0;text-align:left;margin-left:270.05pt;margin-top:86.85pt;width:167.9pt;height:30.8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" filled="f" stroked="f" strokeweight=".5pt">
                <v:path arrowok="t"/>
                <v:textbox>
                  <w:txbxContent>
                    <w:p w:rsidR="00FA31B5" w:rsidRPr="009C51DE" w:rsidRDefault="00FA31B5" w:rsidP="00727B62">
                      <w:pPr>
                        <w:rPr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solv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for the other two solu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8B4FCBA" wp14:editId="12504650">
                <wp:simplePos x="0" y="0"/>
                <wp:positionH relativeFrom="column">
                  <wp:posOffset>3412490</wp:posOffset>
                </wp:positionH>
                <wp:positionV relativeFrom="paragraph">
                  <wp:posOffset>662940</wp:posOffset>
                </wp:positionV>
                <wp:extent cx="2132330" cy="392007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132330" cy="39200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E772894" w14:textId="77777777" w:rsidR="00FA31B5" w:rsidRPr="009C51DE" w:rsidRDefault="00FA31B5" w:rsidP="00727B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solv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for z 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6" type="#_x0000_t202" style="position:absolute;left:0;text-align:left;margin-left:268.7pt;margin-top:52.2pt;width:167.9pt;height:30.8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" filled="f" stroked="f" strokeweight=".5pt">
                <v:path arrowok="t"/>
                <v:textbox>
                  <w:txbxContent>
                    <w:p w:rsidR="00FA31B5" w:rsidRPr="009C51DE" w:rsidRDefault="00FA31B5" w:rsidP="00727B62">
                      <w:pPr>
                        <w:rPr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solv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for z = 1</w:t>
                      </w:r>
                    </w:p>
                  </w:txbxContent>
                </v:textbox>
              </v:shape>
            </w:pict>
          </mc:Fallback>
        </mc:AlternateContent>
      </w:r>
      <w:r w:rsidR="00E024B0">
        <w:rPr>
          <w:rFonts w:ascii="Arial" w:hAnsi="Arial" w:cs="Arial"/>
          <w:lang w:val="en-US"/>
        </w:rPr>
        <w:tab/>
      </w:r>
      <w:r w:rsidR="00E024B0">
        <w:rPr>
          <w:rFonts w:ascii="Arial" w:hAnsi="Arial" w:cs="Arial"/>
          <w:lang w:val="en-US"/>
        </w:rPr>
        <w:tab/>
      </w:r>
      <w:r w:rsidR="00E024B0">
        <w:rPr>
          <w:rFonts w:ascii="Arial" w:hAnsi="Arial" w:cs="Arial"/>
          <w:lang w:val="en-US"/>
        </w:rPr>
        <w:tab/>
      </w:r>
      <w:r w:rsidR="00513A80" w:rsidRPr="00513A80">
        <w:rPr>
          <w:position w:val="-208"/>
        </w:rPr>
        <w:object w:dxaOrig="2780" w:dyaOrig="4300" w14:anchorId="2CA61D44">
          <v:shape id="_x0000_i1038" type="#_x0000_t75" style="width:139.2pt;height:215.2pt" o:ole="">
            <v:imagedata r:id="rId32" o:title=""/>
          </v:shape>
          <o:OLEObject Type="Embed" ProgID="Equation.DSMT4" ShapeID="_x0000_i1038" DrawAspect="Content" ObjectID="_1401552624" r:id="rId33"/>
        </w:object>
      </w:r>
    </w:p>
    <w:p w14:paraId="79ADE821" w14:textId="77777777" w:rsidR="00F86096" w:rsidRDefault="00F86096" w:rsidP="00E3391C">
      <w:pPr>
        <w:ind w:left="720" w:hanging="720"/>
        <w:rPr>
          <w:rFonts w:ascii="Arial" w:hAnsi="Arial" w:cs="Arial"/>
          <w:lang w:val="en-US"/>
        </w:rPr>
      </w:pPr>
    </w:p>
    <w:p w14:paraId="1FAF455B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22048835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22EA0C0F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07DD54C6" w14:textId="77777777" w:rsidR="004E0FA4" w:rsidRDefault="004E0FA4" w:rsidP="004E0FA4">
      <w:pPr>
        <w:rPr>
          <w:rFonts w:ascii="Arial" w:hAnsi="Arial" w:cs="Arial"/>
          <w:lang w:val="en-US"/>
        </w:rPr>
      </w:pPr>
    </w:p>
    <w:p w14:paraId="5109E1AE" w14:textId="77777777" w:rsidR="00337367" w:rsidRDefault="00337367" w:rsidP="004E0FA4">
      <w:pPr>
        <w:rPr>
          <w:rFonts w:ascii="Arial" w:hAnsi="Arial" w:cs="Arial"/>
          <w:lang w:val="en-US"/>
        </w:rPr>
      </w:pPr>
    </w:p>
    <w:p w14:paraId="0323C16E" w14:textId="77777777" w:rsidR="00B21908" w:rsidRPr="004E0FA4" w:rsidRDefault="00B21908" w:rsidP="004E0FA4">
      <w:pPr>
        <w:rPr>
          <w:rFonts w:ascii="Arial" w:hAnsi="Arial" w:cs="Arial"/>
          <w:lang w:val="en-US"/>
        </w:rPr>
      </w:pPr>
      <w:r w:rsidRPr="008964CC">
        <w:rPr>
          <w:rFonts w:ascii="Arial" w:hAnsi="Arial" w:cs="Arial"/>
          <w:b/>
          <w:lang w:val="en-US"/>
        </w:rPr>
        <w:lastRenderedPageBreak/>
        <w:t>Question 3</w:t>
      </w:r>
      <w:r w:rsidR="008964CC" w:rsidRPr="008964CC">
        <w:rPr>
          <w:rFonts w:ascii="Arial" w:hAnsi="Arial" w:cs="Arial"/>
          <w:b/>
          <w:lang w:val="en-US"/>
        </w:rPr>
        <w:t xml:space="preserve">  </w:t>
      </w:r>
      <w:r w:rsidR="008964CC" w:rsidRPr="008964CC">
        <w:rPr>
          <w:rFonts w:ascii="Arial" w:hAnsi="Arial" w:cs="Arial"/>
          <w:b/>
        </w:rPr>
        <w:t xml:space="preserve"> [</w:t>
      </w:r>
      <w:r w:rsidR="00513A80">
        <w:rPr>
          <w:rFonts w:ascii="Arial" w:hAnsi="Arial" w:cs="Arial"/>
          <w:b/>
        </w:rPr>
        <w:t>10</w:t>
      </w:r>
      <w:r w:rsidR="008964CC" w:rsidRPr="008964CC">
        <w:rPr>
          <w:rFonts w:ascii="Arial" w:hAnsi="Arial" w:cs="Arial"/>
          <w:b/>
        </w:rPr>
        <w:t xml:space="preserve"> marks]</w:t>
      </w:r>
    </w:p>
    <w:p w14:paraId="0DC05E0C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Given the graph of </w:t>
      </w:r>
      <w:r w:rsidR="001C6431" w:rsidRPr="001C6431">
        <w:rPr>
          <w:position w:val="-10"/>
        </w:rPr>
        <w:object w:dxaOrig="920" w:dyaOrig="320" w14:anchorId="7BBD8800">
          <v:shape id="_x0000_i1039" type="#_x0000_t75" style="width:46.4pt;height:16pt" o:ole="">
            <v:imagedata r:id="rId34" o:title=""/>
          </v:shape>
          <o:OLEObject Type="Embed" ProgID="Equation.DSMT4" ShapeID="_x0000_i1039" DrawAspect="Content" ObjectID="_1401552625" r:id="rId35"/>
        </w:object>
      </w:r>
      <w:r>
        <w:rPr>
          <w:rFonts w:ascii="Arial" w:hAnsi="Arial" w:cs="Arial"/>
          <w:lang w:val="en-US"/>
        </w:rPr>
        <w:t>is given as follows;</w:t>
      </w:r>
    </w:p>
    <w:p w14:paraId="27E4B7F9" w14:textId="77777777" w:rsidR="00B21908" w:rsidRDefault="001C6431" w:rsidP="00E3391C">
      <w:pPr>
        <w:ind w:left="720" w:hanging="720"/>
        <w:rPr>
          <w:rFonts w:ascii="Arial" w:hAnsi="Arial" w:cs="Arial"/>
          <w:lang w:val="en-US"/>
        </w:rPr>
      </w:pPr>
      <w:r w:rsidRPr="00025957">
        <w:rPr>
          <w:position w:val="-4"/>
        </w:rPr>
        <w:object w:dxaOrig="180" w:dyaOrig="279" w14:anchorId="31176116">
          <v:shape id="_x0000_i1040" type="#_x0000_t75" style="width:9.6pt;height:14.4pt" o:ole="">
            <v:imagedata r:id="rId36" o:title=""/>
          </v:shape>
          <o:OLEObject Type="Embed" ProgID="Equation.DSMT4" ShapeID="_x0000_i1040" DrawAspect="Content" ObjectID="_1401552626" r:id="rId37"/>
        </w:object>
      </w:r>
      <w:r w:rsidR="00513A80">
        <w:rPr>
          <w:rFonts w:ascii="Arial" w:hAnsi="Arial" w:cs="Arial"/>
          <w:lang w:val="en-US"/>
        </w:rPr>
        <w:object w:dxaOrig="5366" w:dyaOrig="5280" w14:anchorId="68F450D9">
          <v:shape id="_x0000_i1041" type="#_x0000_t75" style="width:286.4pt;height:246.4pt" o:ole="">
            <v:imagedata r:id="rId38" o:title=""/>
          </v:shape>
          <o:OLEObject Type="Embed" ProgID="FXGraph.Graph" ShapeID="_x0000_i1041" DrawAspect="Content" ObjectID="_1401552627" r:id="rId39"/>
        </w:object>
      </w:r>
    </w:p>
    <w:p w14:paraId="0C728C20" w14:textId="77777777" w:rsidR="00B21908" w:rsidRDefault="007F47D0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Sketch the graph of</w:t>
      </w:r>
    </w:p>
    <w:p w14:paraId="217651BD" w14:textId="77777777" w:rsidR="00E3391C" w:rsidRPr="00621FF2" w:rsidRDefault="007F47D0" w:rsidP="007F47D0">
      <w:pPr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 xml:space="preserve"> </w:t>
      </w:r>
      <w:r w:rsidR="00E3391C" w:rsidRPr="00621FF2">
        <w:rPr>
          <w:rFonts w:ascii="Arial" w:hAnsi="Arial" w:cs="Arial"/>
          <w:lang w:val="en-US"/>
        </w:rPr>
        <w:t>(</w:t>
      </w:r>
      <w:r w:rsidR="00B21908">
        <w:rPr>
          <w:rFonts w:ascii="Arial" w:hAnsi="Arial" w:cs="Arial"/>
          <w:lang w:val="en-US"/>
        </w:rPr>
        <w:t>a</w:t>
      </w:r>
      <w:r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ab/>
      </w:r>
      <w:r w:rsidR="00E3391C" w:rsidRPr="00621FF2">
        <w:rPr>
          <w:rFonts w:ascii="Arial" w:hAnsi="Arial" w:cs="Arial"/>
          <w:lang w:val="en-US"/>
        </w:rPr>
        <w:t>(</w:t>
      </w:r>
      <w:proofErr w:type="spellStart"/>
      <w:proofErr w:type="gramStart"/>
      <w:r w:rsidR="00E3391C" w:rsidRPr="00621FF2">
        <w:rPr>
          <w:rFonts w:ascii="Arial" w:hAnsi="Arial" w:cs="Arial"/>
          <w:lang w:val="en-US"/>
        </w:rPr>
        <w:t>i</w:t>
      </w:r>
      <w:proofErr w:type="spellEnd"/>
      <w:proofErr w:type="gramEnd"/>
      <w:r w:rsidR="00E3391C" w:rsidRPr="00621FF2">
        <w:rPr>
          <w:rFonts w:ascii="Arial" w:hAnsi="Arial" w:cs="Arial"/>
          <w:lang w:val="en-US"/>
        </w:rPr>
        <w:t>)</w:t>
      </w:r>
      <w:r w:rsidR="00E3391C" w:rsidRPr="00621FF2">
        <w:rPr>
          <w:rFonts w:ascii="Arial" w:hAnsi="Arial" w:cs="Arial"/>
          <w:lang w:val="en-US"/>
        </w:rPr>
        <w:tab/>
      </w:r>
      <w:r w:rsidR="001C6431" w:rsidRPr="001C6431">
        <w:rPr>
          <w:position w:val="-28"/>
        </w:rPr>
        <w:object w:dxaOrig="900" w:dyaOrig="680" w14:anchorId="7FCE7616">
          <v:shape id="_x0000_i1042" type="#_x0000_t75" style="width:45.6pt;height:34.4pt" o:ole="">
            <v:imagedata r:id="rId40" o:title=""/>
          </v:shape>
          <o:OLEObject Type="Embed" ProgID="Equation.DSMT4" ShapeID="_x0000_i1042" DrawAspect="Content" ObjectID="_1401552628" r:id="rId41"/>
        </w:object>
      </w:r>
    </w:p>
    <w:p w14:paraId="532A7648" w14:textId="77777777" w:rsidR="00240E23" w:rsidRPr="00621FF2" w:rsidRDefault="00FA09B8" w:rsidP="007F47D0">
      <w:pPr>
        <w:ind w:left="720" w:hanging="720"/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E95215B" wp14:editId="2A2D612C">
                <wp:simplePos x="0" y="0"/>
                <wp:positionH relativeFrom="column">
                  <wp:posOffset>3580764</wp:posOffset>
                </wp:positionH>
                <wp:positionV relativeFrom="paragraph">
                  <wp:posOffset>837565</wp:posOffset>
                </wp:positionV>
                <wp:extent cx="2515235" cy="1247352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5235" cy="1247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C8CB387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remov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graph x&lt;0</w:t>
                            </w:r>
                          </w:p>
                          <w:p w14:paraId="4CD02C97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FA09B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mirror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graph x&gt;0 over the y-axis</w:t>
                            </w:r>
                          </w:p>
                          <w:p w14:paraId="694B81EE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FA09B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dilat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graph by a scale factor of 2 along the x-axis</w:t>
                            </w:r>
                          </w:p>
                          <w:p w14:paraId="10C488F1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EC6343B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4CE9B7D" w14:textId="77777777" w:rsidR="00FA31B5" w:rsidRPr="009C51DE" w:rsidRDefault="00FA31B5" w:rsidP="00FA09B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7" type="#_x0000_t202" style="position:absolute;left:0;text-align:left;margin-left:281.95pt;margin-top:65.95pt;width:198.05pt;height:98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" filled="f" stroked="f" strokeweight=".5pt">
                <v:path arrowok="t"/>
                <v:textbox>
                  <w:txbxContent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remov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graph x&lt;0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FA09B8">
                        <w:rPr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mirror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graph x&gt;0 over the y-axis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FA09B8">
                        <w:rPr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dilat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graph by a scale factor of 2 along the x-axis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FA09B8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2099C">
        <w:rPr>
          <w:rFonts w:ascii="Arial" w:hAnsi="Arial" w:cs="Arial"/>
          <w:lang w:val="en-US"/>
        </w:rPr>
        <w:object w:dxaOrig="5366" w:dyaOrig="5280" w14:anchorId="29F5A8E8">
          <v:shape id="_x0000_i1043" type="#_x0000_t75" style="width:286.4pt;height:246.4pt" o:ole="">
            <v:imagedata r:id="rId42" o:title=""/>
          </v:shape>
          <o:OLEObject Type="Embed" ProgID="FXGraph.Graph" ShapeID="_x0000_i1043" DrawAspect="Content" ObjectID="_1401552629" r:id="rId43"/>
        </w:object>
      </w:r>
    </w:p>
    <w:p w14:paraId="1F0891F5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26D429C4" w14:textId="77777777" w:rsidR="00240E23" w:rsidRPr="00621FF2" w:rsidRDefault="00513A80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[3</w:t>
      </w:r>
      <w:r w:rsidR="00F86096" w:rsidRPr="00621FF2">
        <w:rPr>
          <w:rFonts w:ascii="Arial" w:hAnsi="Arial" w:cs="Arial"/>
          <w:lang w:val="en-US"/>
        </w:rPr>
        <w:t>]</w:t>
      </w:r>
    </w:p>
    <w:p w14:paraId="3452FBCD" w14:textId="77777777" w:rsidR="007F47D0" w:rsidRDefault="00E3391C" w:rsidP="00E3391C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</w:p>
    <w:p w14:paraId="6E92B8C4" w14:textId="77777777" w:rsidR="00E3391C" w:rsidRDefault="00E3391C" w:rsidP="00513A80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lastRenderedPageBreak/>
        <w:t>(ii)</w:t>
      </w:r>
      <w:r w:rsidR="007F47D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>Sketch the graph of</w:t>
      </w:r>
      <w:r w:rsidR="00513A80">
        <w:rPr>
          <w:rFonts w:ascii="Arial" w:hAnsi="Arial" w:cs="Arial"/>
          <w:lang w:val="en-US"/>
        </w:rPr>
        <w:tab/>
      </w:r>
      <w:r w:rsidR="00730368" w:rsidRPr="001C6431">
        <w:rPr>
          <w:position w:val="-12"/>
        </w:rPr>
        <w:object w:dxaOrig="1300" w:dyaOrig="380" w14:anchorId="505D908A">
          <v:shape id="_x0000_i1044" type="#_x0000_t75" style="width:65.6pt;height:19.2pt" o:ole="">
            <v:imagedata r:id="rId44" o:title=""/>
          </v:shape>
          <o:OLEObject Type="Embed" ProgID="Equation.DSMT4" ShapeID="_x0000_i1044" DrawAspect="Content" ObjectID="_1401552630" r:id="rId45"/>
        </w:object>
      </w:r>
      <w:r w:rsidR="007F47D0">
        <w:rPr>
          <w:rFonts w:ascii="Arial" w:hAnsi="Arial" w:cs="Arial"/>
          <w:lang w:val="en-US"/>
        </w:rPr>
        <w:t>.</w:t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</w:r>
      <w:r w:rsidR="00513A80">
        <w:rPr>
          <w:rFonts w:ascii="Arial" w:hAnsi="Arial" w:cs="Arial"/>
          <w:lang w:val="en-US"/>
        </w:rPr>
        <w:tab/>
        <w:t>[3</w:t>
      </w:r>
      <w:r w:rsidR="008964CC">
        <w:rPr>
          <w:rFonts w:ascii="Arial" w:hAnsi="Arial" w:cs="Arial"/>
          <w:lang w:val="en-US"/>
        </w:rPr>
        <w:t>]</w:t>
      </w:r>
    </w:p>
    <w:p w14:paraId="0DC73A7B" w14:textId="77777777" w:rsidR="00513A80" w:rsidRPr="00513A80" w:rsidRDefault="00FA09B8" w:rsidP="00513A80">
      <w:pPr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07EEA2E" wp14:editId="0FEABDB5">
                <wp:simplePos x="0" y="0"/>
                <wp:positionH relativeFrom="column">
                  <wp:posOffset>3655695</wp:posOffset>
                </wp:positionH>
                <wp:positionV relativeFrom="paragraph">
                  <wp:posOffset>452543</wp:posOffset>
                </wp:positionV>
                <wp:extent cx="2515235" cy="1552575"/>
                <wp:effectExtent l="0" t="0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5235" cy="155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E4AC3D7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reflect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part of the graph y&lt;0 over the x-axis for x&gt;0</w:t>
                            </w:r>
                          </w:p>
                          <w:p w14:paraId="6547B6AA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reflect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part of the graph y&lt;0 over the x-axis for x&lt;0</w:t>
                            </w:r>
                          </w:p>
                          <w:p w14:paraId="0B37945E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FA09B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translat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 graph 1 unit up</w:t>
                            </w:r>
                          </w:p>
                          <w:p w14:paraId="6E43903F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3101A046" w14:textId="77777777" w:rsidR="00FA31B5" w:rsidRDefault="00FA31B5" w:rsidP="00FA09B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66E59C0" w14:textId="77777777" w:rsidR="00FA31B5" w:rsidRPr="009C51DE" w:rsidRDefault="00FA31B5" w:rsidP="00FA09B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8" type="#_x0000_t202" style="position:absolute;margin-left:287.85pt;margin-top:35.65pt;width:198.05pt;height:122.2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" filled="f" stroked="f" strokeweight=".5pt">
                <v:path arrowok="t"/>
                <v:textbox>
                  <w:txbxContent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reflect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part of the graph y&lt;0 over the x-axis for x&gt;0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reflect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part of the graph y&lt;0 over the x-axis for x&lt;0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FA09B8">
                        <w:rPr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translat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the graph 1 unit up</w:t>
                      </w: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09B8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FA09B8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251EA">
        <w:rPr>
          <w:rFonts w:ascii="Arial" w:hAnsi="Arial" w:cs="Arial"/>
          <w:lang w:val="en-US"/>
        </w:rPr>
        <w:object w:dxaOrig="5366" w:dyaOrig="5280" w14:anchorId="3B7C77CF">
          <v:shape id="_x0000_i1045" type="#_x0000_t75" style="width:286.4pt;height:246.4pt" o:ole="">
            <v:imagedata r:id="rId46" o:title=""/>
          </v:shape>
          <o:OLEObject Type="Embed" ProgID="FXGraph.Graph" ShapeID="_x0000_i1045" DrawAspect="Content" ObjectID="_1401552631" r:id="rId47"/>
        </w:object>
      </w:r>
    </w:p>
    <w:p w14:paraId="2F1B3D27" w14:textId="77777777" w:rsidR="004D5559" w:rsidRDefault="004D5559" w:rsidP="004E0FA4">
      <w:pPr>
        <w:rPr>
          <w:rFonts w:ascii="Arial" w:hAnsi="Arial" w:cs="Arial"/>
          <w:lang w:val="en-US"/>
        </w:rPr>
      </w:pPr>
    </w:p>
    <w:p w14:paraId="4305CB0C" w14:textId="77777777" w:rsidR="007F47D0" w:rsidRDefault="007F47D0" w:rsidP="001C6431">
      <w:pPr>
        <w:rPr>
          <w:rFonts w:ascii="Arial" w:hAnsi="Arial" w:cs="Arial"/>
          <w:lang w:val="en-US"/>
        </w:rPr>
      </w:pPr>
    </w:p>
    <w:p w14:paraId="504B68F2" w14:textId="77777777" w:rsidR="007F47D0" w:rsidRDefault="007F47D0" w:rsidP="001C6431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(b)</w:t>
      </w:r>
      <w:r>
        <w:rPr>
          <w:rFonts w:ascii="Arial" w:hAnsi="Arial" w:cs="Arial"/>
          <w:lang w:val="en-US"/>
        </w:rPr>
        <w:tab/>
        <w:t xml:space="preserve">Given that </w:t>
      </w:r>
      <w:r w:rsidR="004565E7" w:rsidRPr="001C6431">
        <w:rPr>
          <w:position w:val="-10"/>
        </w:rPr>
        <w:object w:dxaOrig="1480" w:dyaOrig="380" w14:anchorId="310D1CBD">
          <v:shape id="_x0000_i1046" type="#_x0000_t75" style="width:74.4pt;height:19.2pt" o:ole="">
            <v:imagedata r:id="rId48" o:title=""/>
          </v:shape>
          <o:OLEObject Type="Embed" ProgID="Equation.DSMT4" ShapeID="_x0000_i1046" DrawAspect="Content" ObjectID="_1401552632" r:id="rId49"/>
        </w:object>
      </w:r>
      <w:r>
        <w:rPr>
          <w:rFonts w:ascii="Arial" w:hAnsi="Arial" w:cs="Arial"/>
          <w:lang w:val="en-US"/>
        </w:rPr>
        <w:t>and</w:t>
      </w:r>
      <w:r w:rsidR="001C6431">
        <w:rPr>
          <w:rFonts w:ascii="Arial" w:hAnsi="Arial" w:cs="Arial"/>
          <w:lang w:val="en-US"/>
        </w:rPr>
        <w:t xml:space="preserve"> </w:t>
      </w:r>
      <w:r w:rsidR="00AB2882" w:rsidRPr="001C6431">
        <w:rPr>
          <w:position w:val="-24"/>
        </w:rPr>
        <w:object w:dxaOrig="1280" w:dyaOrig="620" w14:anchorId="5F143EA6">
          <v:shape id="_x0000_i1047" type="#_x0000_t75" style="width:64pt;height:31.2pt" o:ole="">
            <v:imagedata r:id="rId50" o:title=""/>
          </v:shape>
          <o:OLEObject Type="Embed" ProgID="Equation.DSMT4" ShapeID="_x0000_i1047" DrawAspect="Content" ObjectID="_1401552633" r:id="rId51"/>
        </w:object>
      </w:r>
      <w:r w:rsidR="001C6431">
        <w:rPr>
          <w:rFonts w:ascii="Arial" w:hAnsi="Arial" w:cs="Arial"/>
          <w:lang w:val="en-US"/>
        </w:rPr>
        <w:t>, find the domain and range of the composite function</w:t>
      </w:r>
      <w:r w:rsidR="00BB3AA1">
        <w:rPr>
          <w:rFonts w:ascii="Arial" w:hAnsi="Arial" w:cs="Arial"/>
          <w:lang w:val="en-US"/>
        </w:rPr>
        <w:t xml:space="preserve"> </w:t>
      </w:r>
      <w:r w:rsidR="00AB2882" w:rsidRPr="00AB2882">
        <w:rPr>
          <w:position w:val="-14"/>
        </w:rPr>
        <w:object w:dxaOrig="780" w:dyaOrig="400" w14:anchorId="26B444CB">
          <v:shape id="_x0000_i1048" type="#_x0000_t75" style="width:39.2pt;height:20pt" o:ole="">
            <v:imagedata r:id="rId52" o:title=""/>
          </v:shape>
          <o:OLEObject Type="Embed" ProgID="Equation.DSMT4" ShapeID="_x0000_i1048" DrawAspect="Content" ObjectID="_1401552634" r:id="rId53"/>
        </w:object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  <w:t>[4]</w:t>
      </w:r>
    </w:p>
    <w:p w14:paraId="7805E0BB" w14:textId="77777777" w:rsidR="007F47D0" w:rsidRPr="00621FF2" w:rsidRDefault="00AF79B8" w:rsidP="007F47D0">
      <w:pPr>
        <w:ind w:left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object w:dxaOrig="5366" w:dyaOrig="5280" w14:anchorId="6CBFD518">
          <v:shape id="_x0000_i1049" type="#_x0000_t75" style="width:111.2pt;height:109.6pt" o:ole="">
            <v:imagedata r:id="rId54" o:title=""/>
          </v:shape>
          <o:OLEObject Type="Embed" ProgID="FXGraph.Graph" ShapeID="_x0000_i1049" DrawAspect="Content" ObjectID="_1401552635" r:id="rId55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object w:dxaOrig="5366" w:dyaOrig="5280" w14:anchorId="165EE026">
          <v:shape id="_x0000_i1050" type="#_x0000_t75" style="width:111.2pt;height:109.6pt" o:ole="">
            <v:imagedata r:id="rId56" o:title=""/>
          </v:shape>
          <o:OLEObject Type="Embed" ProgID="FXGraph.Graph" ShapeID="_x0000_i1050" DrawAspect="Content" ObjectID="_1401552636" r:id="rId57"/>
        </w:object>
      </w:r>
    </w:p>
    <w:p w14:paraId="148B5774" w14:textId="77777777" w:rsidR="00E3391C" w:rsidRPr="00621FF2" w:rsidRDefault="00C15C83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0C9D0F8" wp14:editId="696298A7">
                <wp:simplePos x="0" y="0"/>
                <wp:positionH relativeFrom="column">
                  <wp:posOffset>1003300</wp:posOffset>
                </wp:positionH>
                <wp:positionV relativeFrom="paragraph">
                  <wp:posOffset>242570</wp:posOffset>
                </wp:positionV>
                <wp:extent cx="637540" cy="833755"/>
                <wp:effectExtent l="0" t="0" r="12700" b="254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7540" cy="833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BA2A21" w14:textId="77777777" w:rsidR="00FA31B5" w:rsidRDefault="00FA31B5">
                            <w:r w:rsidRPr="00C15C83">
                              <w:rPr>
                                <w:position w:val="-42"/>
                              </w:rPr>
                              <w:object w:dxaOrig="740" w:dyaOrig="960" w14:anchorId="00F80AE5">
                                <v:shape id="_x0000_i1052" type="#_x0000_t75" style="width:35.2pt;height:45.6pt" o:ole="">
                                  <v:imagedata r:id="rId58" o:title=""/>
                                </v:shape>
                                <o:OLEObject Type="Embed" ProgID="Equation.DSMT4" ShapeID="_x0000_i1052" DrawAspect="Content" ObjectID="_1401552671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9" type="#_x0000_t202" style="position:absolute;left:0;text-align:left;margin-left:79pt;margin-top:19.1pt;width:50.2pt;height:65.6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" fillcolor="white [3201]" strokeweight=".5pt">
                <v:textbox style="mso-fit-shape-to-text:t">
                  <w:txbxContent>
                    <w:p w:rsidR="00FA31B5" w:rsidRDefault="00FA31B5">
                      <w:r w:rsidRPr="00C15C83">
                        <w:rPr>
                          <w:position w:val="-42"/>
                        </w:rPr>
                        <w:object w:dxaOrig="740" w:dyaOrig="960" w14:anchorId="260ECF6B">
                          <v:shape id="_x0000_i1086" type="#_x0000_t75" style="width:35.35pt;height:46pt" o:ole="">
                            <v:imagedata r:id="rId60" o:title=""/>
                          </v:shape>
                          <o:OLEObject Type="Embed" ProgID="Equation.DSMT4" ShapeID="_x0000_i1086" DrawAspect="Content" ObjectID="_1384522137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87215A" wp14:editId="091735A4">
                <wp:simplePos x="0" y="0"/>
                <wp:positionH relativeFrom="column">
                  <wp:posOffset>2425700</wp:posOffset>
                </wp:positionH>
                <wp:positionV relativeFrom="paragraph">
                  <wp:posOffset>242570</wp:posOffset>
                </wp:positionV>
                <wp:extent cx="711200" cy="762000"/>
                <wp:effectExtent l="0" t="0" r="1270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1200" cy="762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17D984" w14:textId="77777777" w:rsidR="00FA31B5" w:rsidRDefault="00FA31B5" w:rsidP="00AF79B8">
                            <w:pPr>
                              <w:jc w:val="center"/>
                            </w:pPr>
                            <w:r w:rsidRPr="00AF79B8">
                              <w:rPr>
                                <w:position w:val="-40"/>
                              </w:rPr>
                              <w:object w:dxaOrig="400" w:dyaOrig="920" w14:anchorId="46C6A757">
                                <v:shape id="_x0000_i1054" type="#_x0000_t75" style="width:20pt;height:46.4pt" o:ole="">
                                  <v:imagedata r:id="rId62" o:title=""/>
                                </v:shape>
                                <o:OLEObject Type="Embed" ProgID="Equation.DSMT4" ShapeID="_x0000_i1054" DrawAspect="Content" ObjectID="_1401552672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40" type="#_x0000_t202" style="position:absolute;left:0;text-align:left;margin-left:191pt;margin-top:19.1pt;width:56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" fillcolor="white [3201]" strokeweight=".5pt">
                <v:textbox>
                  <w:txbxContent>
                    <w:p w:rsidR="00FA31B5" w:rsidRDefault="00FA31B5" w:rsidP="00AF79B8">
                      <w:pPr>
                        <w:jc w:val="center"/>
                      </w:pPr>
                      <w:r w:rsidRPr="00AF79B8">
                        <w:rPr>
                          <w:position w:val="-40"/>
                        </w:rPr>
                        <w:object w:dxaOrig="400" w:dyaOrig="920" w14:anchorId="0A2A9768">
                          <v:shape id="_x0000_i1087" type="#_x0000_t75" style="width:20pt;height:46pt" o:ole="">
                            <v:imagedata r:id="rId64" o:title=""/>
                          </v:shape>
                          <o:OLEObject Type="Embed" ProgID="Equation.DSMT4" ShapeID="_x0000_i1087" DrawAspect="Content" ObjectID="_1384522138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F79B8">
        <w:rPr>
          <w:rFonts w:ascii="Arial" w:hAnsi="Arial" w:cs="Arial"/>
          <w:noProof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71940B" wp14:editId="52493E11">
                <wp:simplePos x="0" y="0"/>
                <wp:positionH relativeFrom="column">
                  <wp:posOffset>4044950</wp:posOffset>
                </wp:positionH>
                <wp:positionV relativeFrom="paragraph">
                  <wp:posOffset>242570</wp:posOffset>
                </wp:positionV>
                <wp:extent cx="636270" cy="676910"/>
                <wp:effectExtent l="0" t="0" r="25400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6270" cy="6769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BA5155" w14:textId="77777777" w:rsidR="00FA31B5" w:rsidRDefault="00FA31B5" w:rsidP="00AF79B8">
                            <w:r w:rsidRPr="00AF79B8">
                              <w:rPr>
                                <w:position w:val="-30"/>
                              </w:rPr>
                              <w:object w:dxaOrig="760" w:dyaOrig="720" w14:anchorId="4E0E9EA1">
                                <v:shape id="_x0000_i1056" type="#_x0000_t75" style="width:35.2pt;height:33.6pt" o:ole="">
                                  <v:imagedata r:id="rId66" o:title=""/>
                                </v:shape>
                                <o:OLEObject Type="Embed" ProgID="Equation.DSMT4" ShapeID="_x0000_i1056" DrawAspect="Content" ObjectID="_1401552673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9" o:spid="_x0000_s1041" type="#_x0000_t202" style="position:absolute;left:0;text-align:left;margin-left:318.5pt;margin-top:19.1pt;width:50.55pt;height:53.35pt;z-index:251677696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" fillcolor="white [3201]" strokeweight=".5pt">
                <v:textbox style="mso-fit-shape-to-text:t">
                  <w:txbxContent>
                    <w:p w:rsidR="00FA31B5" w:rsidRDefault="00FA31B5" w:rsidP="00AF79B8">
                      <w:r w:rsidRPr="00AF79B8">
                        <w:rPr>
                          <w:position w:val="-30"/>
                        </w:rPr>
                        <w:object w:dxaOrig="760" w:dyaOrig="720" w14:anchorId="039BBEA3">
                          <v:shape id="_x0000_i1088" type="#_x0000_t75" style="width:35.35pt;height:33.35pt" o:ole="">
                            <v:imagedata r:id="rId68" o:title=""/>
                          </v:shape>
                          <o:OLEObject Type="Embed" ProgID="Equation.DSMT4" ShapeID="_x0000_i1088" DrawAspect="Content" ObjectID="_1384522139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565E7">
        <w:rPr>
          <w:rFonts w:ascii="Arial" w:hAnsi="Arial" w:cs="Arial"/>
          <w:lang w:val="en-US"/>
        </w:rPr>
        <w:tab/>
      </w:r>
      <w:r w:rsidR="004565E7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>Domain</w:t>
      </w:r>
      <w:r w:rsidR="00AF79B8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ab/>
      </w:r>
      <w:r w:rsidR="00AF79B8">
        <w:rPr>
          <w:rFonts w:ascii="Arial" w:hAnsi="Arial" w:cs="Arial"/>
          <w:lang w:val="en-US"/>
        </w:rPr>
        <w:tab/>
        <w:t>Range</w:t>
      </w:r>
    </w:p>
    <w:p w14:paraId="40A6B7CF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56E662A7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5F63946E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0A423228" w14:textId="77777777" w:rsidR="00240E23" w:rsidRDefault="00A17CD7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DEE45F" wp14:editId="27EBF451">
                <wp:simplePos x="0" y="0"/>
                <wp:positionH relativeFrom="column">
                  <wp:posOffset>3062605</wp:posOffset>
                </wp:positionH>
                <wp:positionV relativeFrom="paragraph">
                  <wp:posOffset>198120</wp:posOffset>
                </wp:positionV>
                <wp:extent cx="2515235" cy="1036955"/>
                <wp:effectExtent l="0" t="0" r="0" b="4445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5235" cy="1036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98F9561" w14:textId="77777777" w:rsidR="00FA31B5" w:rsidRDefault="00FA31B5" w:rsidP="00A17CD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oth domain restrictions (1 mark each)</w:t>
                            </w:r>
                          </w:p>
                          <w:p w14:paraId="44629636" w14:textId="77777777" w:rsidR="00FA31B5" w:rsidRDefault="00FA31B5" w:rsidP="00A17CD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FA09B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oth range restrictions (1 mark each)</w:t>
                            </w:r>
                          </w:p>
                          <w:p w14:paraId="152965A5" w14:textId="77777777" w:rsidR="00FA31B5" w:rsidRDefault="00FA31B5" w:rsidP="00A17CD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02D1E1D" w14:textId="77777777" w:rsidR="00FA31B5" w:rsidRDefault="00FA31B5" w:rsidP="00A17CD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0DE94110" w14:textId="77777777" w:rsidR="00FA31B5" w:rsidRPr="009C51DE" w:rsidRDefault="00FA31B5" w:rsidP="00A17CD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42" type="#_x0000_t202" style="position:absolute;left:0;text-align:left;margin-left:241.15pt;margin-top:15.6pt;width:198.05pt;height:81.6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" filled="f" stroked="f" strokeweight=".5pt">
                <v:path arrowok="t"/>
                <v:textbox>
                  <w:txbxContent>
                    <w:p w:rsidR="00FA31B5" w:rsidRDefault="00FA31B5" w:rsidP="00A17CD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Both domain restrictions (1 mark each)</w:t>
                      </w:r>
                    </w:p>
                    <w:p w:rsidR="00FA31B5" w:rsidRDefault="00FA31B5" w:rsidP="00A17CD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FA09B8">
                        <w:rPr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Both range restrictions (1 mark each)</w:t>
                      </w:r>
                    </w:p>
                    <w:p w:rsidR="00FA31B5" w:rsidRDefault="00FA31B5" w:rsidP="00A17CD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A17CD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A17CD7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88AD51E" w14:textId="77777777" w:rsidR="004E0FA4" w:rsidRPr="00513A80" w:rsidRDefault="00481DF5" w:rsidP="00513A80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 w:rsidR="00625940" w:rsidRPr="00481DF5">
        <w:rPr>
          <w:position w:val="-46"/>
        </w:rPr>
        <w:object w:dxaOrig="2439" w:dyaOrig="1040" w14:anchorId="22089F2B">
          <v:shape id="_x0000_i1057" type="#_x0000_t75" style="width:116pt;height:50.4pt" o:ole="">
            <v:imagedata r:id="rId70" o:title=""/>
          </v:shape>
          <o:OLEObject Type="Embed" ProgID="Equation.DSMT4" ShapeID="_x0000_i1057" DrawAspect="Content" ObjectID="_1401552637" r:id="rId71"/>
        </w:object>
      </w:r>
    </w:p>
    <w:p w14:paraId="711E964B" w14:textId="77777777" w:rsidR="00221B1B" w:rsidRPr="00621FF2" w:rsidRDefault="004D5559" w:rsidP="00221B1B">
      <w:pPr>
        <w:pStyle w:val="Question"/>
      </w:pPr>
      <w:r>
        <w:lastRenderedPageBreak/>
        <w:t>Question 4</w:t>
      </w:r>
      <w:r w:rsidR="008964CC">
        <w:t xml:space="preserve"> [5</w:t>
      </w:r>
      <w:r w:rsidR="00221B1B" w:rsidRPr="00621FF2">
        <w:t xml:space="preserve"> marks]</w:t>
      </w:r>
    </w:p>
    <w:p w14:paraId="3D78B681" w14:textId="77777777" w:rsidR="00221B1B" w:rsidRPr="00621FF2" w:rsidRDefault="00221B1B" w:rsidP="00221B1B">
      <w:pPr>
        <w:pStyle w:val="Question"/>
      </w:pPr>
    </w:p>
    <w:p w14:paraId="5AFE450F" w14:textId="77777777" w:rsidR="00A97CA7" w:rsidRPr="00621FF2" w:rsidRDefault="00A97CA7" w:rsidP="00621FF2">
      <w:pPr>
        <w:pStyle w:val="NoSpacing"/>
        <w:ind w:left="720" w:hanging="660"/>
        <w:rPr>
          <w:rFonts w:ascii="Arial" w:hAnsi="Arial" w:cs="Arial"/>
        </w:rPr>
      </w:pPr>
      <w:r w:rsidRPr="00621FF2">
        <w:rPr>
          <w:rFonts w:ascii="Arial" w:hAnsi="Arial" w:cs="Arial"/>
        </w:rPr>
        <w:t>(a)</w:t>
      </w:r>
      <w:r w:rsidRPr="00621FF2">
        <w:rPr>
          <w:rFonts w:ascii="Arial" w:hAnsi="Arial" w:cs="Arial"/>
        </w:rPr>
        <w:tab/>
        <w:t xml:space="preserve">On an </w:t>
      </w:r>
      <w:proofErr w:type="spellStart"/>
      <w:r w:rsidRPr="00621FF2">
        <w:rPr>
          <w:rFonts w:ascii="Arial" w:hAnsi="Arial" w:cs="Arial"/>
        </w:rPr>
        <w:t>Argand</w:t>
      </w:r>
      <w:proofErr w:type="spellEnd"/>
      <w:r w:rsidRPr="00621FF2">
        <w:rPr>
          <w:rFonts w:ascii="Arial" w:hAnsi="Arial" w:cs="Arial"/>
        </w:rPr>
        <w:t xml:space="preserve"> diagram sketch the loci of points</w:t>
      </w:r>
      <w:r w:rsidR="00621FF2">
        <w:rPr>
          <w:rFonts w:ascii="Arial" w:hAnsi="Arial" w:cs="Arial"/>
        </w:rPr>
        <w:t xml:space="preserve"> and that satisfy the </w:t>
      </w:r>
      <w:proofErr w:type="gramStart"/>
      <w:r w:rsidR="00621FF2">
        <w:rPr>
          <w:rFonts w:ascii="Arial" w:hAnsi="Arial" w:cs="Arial"/>
        </w:rPr>
        <w:t xml:space="preserve">following  </w:t>
      </w:r>
      <w:r w:rsidRPr="00621FF2">
        <w:rPr>
          <w:rFonts w:ascii="Arial" w:hAnsi="Arial" w:cs="Arial"/>
        </w:rPr>
        <w:t>condition</w:t>
      </w:r>
      <w:proofErr w:type="gramEnd"/>
      <w:r w:rsidRPr="00621FF2">
        <w:rPr>
          <w:rFonts w:ascii="Arial" w:hAnsi="Arial" w:cs="Arial"/>
        </w:rPr>
        <w:t>;</w:t>
      </w:r>
    </w:p>
    <w:p w14:paraId="67AC3440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</w:p>
    <w:p w14:paraId="545D795A" w14:textId="77777777" w:rsidR="00A97CA7" w:rsidRPr="00621FF2" w:rsidRDefault="00A97CA7" w:rsidP="00A97CA7">
      <w:pPr>
        <w:pStyle w:val="NoSpacing"/>
        <w:rPr>
          <w:rFonts w:ascii="Arial" w:hAnsi="Arial" w:cs="Arial"/>
          <w:position w:val="-12"/>
        </w:rPr>
      </w:pPr>
      <w:r w:rsidRPr="00621FF2">
        <w:rPr>
          <w:rFonts w:ascii="Arial" w:hAnsi="Arial" w:cs="Arial"/>
        </w:rPr>
        <w:tab/>
      </w:r>
      <w:r w:rsidRPr="00621FF2">
        <w:rPr>
          <w:rFonts w:ascii="Arial" w:hAnsi="Arial" w:cs="Arial"/>
        </w:rPr>
        <w:tab/>
      </w:r>
      <w:r w:rsidRPr="00621FF2">
        <w:rPr>
          <w:rFonts w:ascii="Arial" w:hAnsi="Arial" w:cs="Arial"/>
        </w:rPr>
        <w:tab/>
      </w:r>
      <w:r w:rsidR="00625940" w:rsidRPr="001C6431">
        <w:rPr>
          <w:position w:val="-12"/>
        </w:rPr>
        <w:object w:dxaOrig="1719" w:dyaOrig="380" w14:anchorId="3FCF02FF">
          <v:shape id="_x0000_i1058" type="#_x0000_t75" style="width:86.4pt;height:19.2pt" o:ole="">
            <v:imagedata r:id="rId72" o:title=""/>
          </v:shape>
          <o:OLEObject Type="Embed" ProgID="Equation.DSMT4" ShapeID="_x0000_i1058" DrawAspect="Content" ObjectID="_1401552638" r:id="rId73"/>
        </w:object>
      </w:r>
    </w:p>
    <w:p w14:paraId="21056670" w14:textId="77777777" w:rsidR="00F86096" w:rsidRPr="00621FF2" w:rsidRDefault="00F86096" w:rsidP="00A97CA7">
      <w:pPr>
        <w:pStyle w:val="NoSpacing"/>
        <w:rPr>
          <w:rFonts w:ascii="Arial" w:hAnsi="Arial" w:cs="Arial"/>
          <w:position w:val="-12"/>
        </w:rPr>
      </w:pPr>
    </w:p>
    <w:p w14:paraId="67378A03" w14:textId="77777777" w:rsidR="00F86096" w:rsidRPr="00621FF2" w:rsidRDefault="003E66CC" w:rsidP="003E66CC">
      <w:pPr>
        <w:pStyle w:val="NoSpacing"/>
        <w:ind w:left="1440" w:firstLine="720"/>
        <w:jc w:val="both"/>
        <w:rPr>
          <w:rFonts w:ascii="Arial" w:hAnsi="Arial" w:cs="Arial"/>
          <w:position w:val="-12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3B2CA54" wp14:editId="7D08BC3F">
                <wp:simplePos x="0" y="0"/>
                <wp:positionH relativeFrom="column">
                  <wp:posOffset>3824181</wp:posOffset>
                </wp:positionH>
                <wp:positionV relativeFrom="paragraph">
                  <wp:posOffset>2395644</wp:posOffset>
                </wp:positionV>
                <wp:extent cx="2661920" cy="1036955"/>
                <wp:effectExtent l="0" t="0" r="0" b="444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1920" cy="1036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FD7EA9F" w14:textId="77777777" w:rsidR="00FA31B5" w:rsidRDefault="00FA31B5" w:rsidP="003E66C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Graphs two points</w:t>
                            </w:r>
                          </w:p>
                          <w:p w14:paraId="2950A75C" w14:textId="77777777" w:rsidR="00FA31B5" w:rsidRDefault="00FA31B5" w:rsidP="003E66CC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3E66CC"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Draws a line through the midpoint</w:t>
                            </w:r>
                            <w: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, perpendicular</w:t>
                            </w:r>
                          </w:p>
                          <w:p w14:paraId="163146D9" w14:textId="77777777" w:rsidR="00FA31B5" w:rsidRDefault="00FA31B5" w:rsidP="003E66C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864160"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Shades above the line</w:t>
                            </w:r>
                          </w:p>
                          <w:p w14:paraId="7B779ED0" w14:textId="77777777" w:rsidR="00FA31B5" w:rsidRDefault="00FA31B5" w:rsidP="003E66C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3714834E" w14:textId="77777777" w:rsidR="00FA31B5" w:rsidRDefault="00FA31B5" w:rsidP="003E66C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8FE16FD" w14:textId="77777777" w:rsidR="00FA31B5" w:rsidRPr="009C51DE" w:rsidRDefault="00FA31B5" w:rsidP="003E66C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43" type="#_x0000_t202" style="position:absolute;left:0;text-align:left;margin-left:301.1pt;margin-top:188.65pt;width:209.6pt;height:81.6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" filled="f" stroked="f" strokeweight=".5pt">
                <v:path arrowok="t"/>
                <v:textbox>
                  <w:txbxContent>
                    <w:p w:rsidR="00FA31B5" w:rsidRDefault="00FA31B5" w:rsidP="003E66CC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sz w:val="18"/>
                          <w:szCs w:val="18"/>
                        </w:rPr>
                        <w:t>Graphs two points</w:t>
                      </w:r>
                    </w:p>
                    <w:p w:rsidR="00FA31B5" w:rsidRDefault="00FA31B5" w:rsidP="003E66CC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3E66CC">
                        <w:rPr>
                          <w:rFonts w:ascii="Calibri" w:hAnsi="Calibri"/>
                          <w:sz w:val="18"/>
                          <w:szCs w:val="18"/>
                        </w:rPr>
                        <w:t>Draws a line through the midpoint</w:t>
                      </w:r>
                      <w:r>
                        <w:rPr>
                          <w:rFonts w:ascii="Calibri" w:hAnsi="Calibri"/>
                          <w:sz w:val="18"/>
                          <w:szCs w:val="18"/>
                        </w:rPr>
                        <w:t>, perpendicular</w:t>
                      </w:r>
                    </w:p>
                    <w:p w:rsidR="00FA31B5" w:rsidRDefault="00FA31B5" w:rsidP="003E66CC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864160">
                        <w:rPr>
                          <w:rFonts w:ascii="Calibri" w:hAnsi="Calibri"/>
                          <w:sz w:val="18"/>
                          <w:szCs w:val="18"/>
                        </w:rPr>
                        <w:t>Shades above the line</w:t>
                      </w:r>
                    </w:p>
                    <w:p w:rsidR="00FA31B5" w:rsidRDefault="00FA31B5" w:rsidP="003E66CC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3E66CC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3E66CC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64160" w:rsidRPr="00621FF2">
        <w:rPr>
          <w:rFonts w:ascii="Arial" w:hAnsi="Arial" w:cs="Arial"/>
          <w:lang w:val="en-US"/>
        </w:rPr>
        <w:object w:dxaOrig="5366" w:dyaOrig="5280" w14:anchorId="532AC4E1">
          <v:shape id="_x0000_i1059" type="#_x0000_t75" style="width:287.2pt;height:284pt" o:ole="">
            <v:imagedata r:id="rId74" o:title=""/>
          </v:shape>
          <o:OLEObject Type="Embed" ProgID="FXGraph.Graph" ShapeID="_x0000_i1059" DrawAspect="Content" ObjectID="_1401552639" r:id="rId75"/>
        </w:object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F86096" w:rsidRPr="00621FF2">
        <w:rPr>
          <w:rFonts w:ascii="Arial" w:hAnsi="Arial" w:cs="Arial"/>
          <w:lang w:val="en-US"/>
        </w:rPr>
        <w:t>[</w:t>
      </w:r>
      <w:r w:rsidR="008964CC">
        <w:rPr>
          <w:rFonts w:ascii="Arial" w:hAnsi="Arial" w:cs="Arial"/>
          <w:lang w:val="en-US"/>
        </w:rPr>
        <w:t>3</w:t>
      </w:r>
      <w:r w:rsidR="00F86096" w:rsidRPr="00621FF2">
        <w:rPr>
          <w:rFonts w:ascii="Arial" w:hAnsi="Arial" w:cs="Arial"/>
          <w:lang w:val="en-US"/>
        </w:rPr>
        <w:t>]</w:t>
      </w:r>
    </w:p>
    <w:p w14:paraId="58B67F30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  <w:r w:rsidRPr="00621FF2">
        <w:rPr>
          <w:rFonts w:ascii="Arial" w:hAnsi="Arial" w:cs="Arial"/>
        </w:rPr>
        <w:t>(b)</w:t>
      </w:r>
      <w:r w:rsidRPr="00621FF2">
        <w:rPr>
          <w:rFonts w:ascii="Arial" w:hAnsi="Arial" w:cs="Arial"/>
        </w:rPr>
        <w:tab/>
        <w:t>Give the equation of the locus</w:t>
      </w:r>
      <w:r w:rsidR="008964CC">
        <w:rPr>
          <w:rFonts w:ascii="Arial" w:hAnsi="Arial" w:cs="Arial"/>
        </w:rPr>
        <w:t xml:space="preserve"> in Cartesian form</w:t>
      </w:r>
      <w:r w:rsidRPr="00621FF2">
        <w:rPr>
          <w:rFonts w:ascii="Arial" w:hAnsi="Arial" w:cs="Arial"/>
        </w:rPr>
        <w:t>.</w:t>
      </w:r>
    </w:p>
    <w:p w14:paraId="6C3A3611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</w:p>
    <w:p w14:paraId="10391E05" w14:textId="77777777" w:rsidR="00A97CA7" w:rsidRPr="00621FF2" w:rsidRDefault="00864160" w:rsidP="00E024B0">
      <w:pPr>
        <w:pStyle w:val="NoSpacing"/>
        <w:ind w:left="1440" w:firstLine="720"/>
        <w:rPr>
          <w:rFonts w:ascii="Arial" w:hAnsi="Arial" w:cs="Arial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ACFDFA7" wp14:editId="03C3E370">
                <wp:simplePos x="0" y="0"/>
                <wp:positionH relativeFrom="column">
                  <wp:posOffset>3544570</wp:posOffset>
                </wp:positionH>
                <wp:positionV relativeFrom="paragraph">
                  <wp:posOffset>58420</wp:posOffset>
                </wp:positionV>
                <wp:extent cx="2661920" cy="1036955"/>
                <wp:effectExtent l="0" t="0" r="0" b="444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1920" cy="1036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0059114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ets up Cartesian equation simplified</w:t>
                            </w:r>
                          </w:p>
                          <w:p w14:paraId="609B6DE7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Simplifies with correct inequality</w:t>
                            </w:r>
                          </w:p>
                          <w:p w14:paraId="45D41541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4402C63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CF3C0A2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44" type="#_x0000_t202" style="position:absolute;left:0;text-align:left;margin-left:279.1pt;margin-top:4.6pt;width:209.6pt;height:81.6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sz w:val="18"/>
                          <w:szCs w:val="18"/>
                        </w:rPr>
                        <w:t>Sets up Cartesian equation simplified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rFonts w:ascii="Calibri" w:hAnsi="Calibri"/>
                          <w:sz w:val="18"/>
                          <w:szCs w:val="18"/>
                        </w:rPr>
                        <w:t>Simplifies with correct inequality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37367" w:rsidRPr="004E6B59">
        <w:rPr>
          <w:position w:val="-82"/>
        </w:rPr>
        <w:object w:dxaOrig="3140" w:dyaOrig="1840" w14:anchorId="0CF8E408">
          <v:shape id="_x0000_i1060" type="#_x0000_t75" style="width:157.6pt;height:93.6pt" o:ole="">
            <v:imagedata r:id="rId76" o:title=""/>
          </v:shape>
          <o:OLEObject Type="Embed" ProgID="Equation.DSMT4" ShapeID="_x0000_i1060" DrawAspect="Content" ObjectID="_1401552640" r:id="rId77"/>
        </w:object>
      </w:r>
    </w:p>
    <w:p w14:paraId="7A415265" w14:textId="77777777" w:rsidR="00F86096" w:rsidRDefault="00F86096" w:rsidP="00A97CA7">
      <w:pPr>
        <w:pStyle w:val="NoSpacing"/>
        <w:rPr>
          <w:rFonts w:ascii="Arial" w:hAnsi="Arial" w:cs="Arial"/>
        </w:rPr>
      </w:pPr>
    </w:p>
    <w:p w14:paraId="3702EFD1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06B6F9F9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34A07F27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0C3ACFC4" w14:textId="77777777" w:rsidR="00F86096" w:rsidRDefault="00F86096" w:rsidP="00F86096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  <w:t>[2]</w:t>
      </w:r>
    </w:p>
    <w:p w14:paraId="47414873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2E855119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4B850672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49551F80" w14:textId="77777777" w:rsidR="008964CC" w:rsidRPr="00621FF2" w:rsidRDefault="008964CC" w:rsidP="008964CC">
      <w:pPr>
        <w:rPr>
          <w:rFonts w:ascii="Arial" w:hAnsi="Arial" w:cs="Arial"/>
          <w:lang w:val="en-US"/>
        </w:rPr>
      </w:pPr>
    </w:p>
    <w:p w14:paraId="61A65467" w14:textId="77777777" w:rsidR="00D664C9" w:rsidRPr="00D664C9" w:rsidRDefault="00D664C9" w:rsidP="00D664C9">
      <w:pPr>
        <w:rPr>
          <w:rFonts w:ascii="Arial" w:hAnsi="Arial" w:cs="Arial"/>
          <w:sz w:val="20"/>
          <w:szCs w:val="20"/>
        </w:rPr>
      </w:pPr>
    </w:p>
    <w:p w14:paraId="4500EAA1" w14:textId="77777777" w:rsidR="00D664C9" w:rsidRPr="007242C8" w:rsidRDefault="00D664C9" w:rsidP="007242C8">
      <w:pPr>
        <w:pStyle w:val="Header"/>
        <w:rPr>
          <w:rFonts w:cs="Arial"/>
          <w:sz w:val="22"/>
          <w:szCs w:val="22"/>
        </w:rPr>
      </w:pPr>
      <w:r w:rsidRPr="00221B1B">
        <w:rPr>
          <w:rFonts w:cs="Arial"/>
          <w:sz w:val="22"/>
          <w:szCs w:val="22"/>
        </w:rPr>
        <w:lastRenderedPageBreak/>
        <w:t>NAME:_______________________________________</w:t>
      </w:r>
    </w:p>
    <w:p w14:paraId="4F35FBF4" w14:textId="77777777" w:rsidR="00221B1B" w:rsidRPr="00221B1B" w:rsidRDefault="00221B1B" w:rsidP="00221B1B">
      <w:pPr>
        <w:jc w:val="center"/>
        <w:rPr>
          <w:rFonts w:ascii="Arial" w:hAnsi="Arial" w:cs="Arial"/>
          <w:color w:val="000000"/>
        </w:rPr>
      </w:pPr>
      <w:r w:rsidRPr="00221B1B">
        <w:rPr>
          <w:rFonts w:ascii="Arial" w:hAnsi="Arial" w:cs="Arial"/>
          <w:b/>
          <w:color w:val="000000"/>
        </w:rPr>
        <w:t>Section Two: Calculator-assumed</w:t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  <w:t>[</w:t>
      </w:r>
      <w:r w:rsidR="0092410F">
        <w:rPr>
          <w:rFonts w:ascii="Arial" w:hAnsi="Arial" w:cs="Arial"/>
          <w:b/>
          <w:color w:val="000000"/>
        </w:rPr>
        <w:t>2</w:t>
      </w:r>
      <w:r w:rsidR="00CF60E0">
        <w:rPr>
          <w:rFonts w:ascii="Arial" w:hAnsi="Arial" w:cs="Arial"/>
          <w:b/>
          <w:color w:val="000000"/>
        </w:rPr>
        <w:t>5</w:t>
      </w:r>
      <w:r w:rsidRPr="00221B1B">
        <w:rPr>
          <w:rFonts w:ascii="Arial" w:hAnsi="Arial" w:cs="Arial"/>
          <w:b/>
          <w:color w:val="000000"/>
        </w:rPr>
        <w:t xml:space="preserve"> marks]</w:t>
      </w:r>
    </w:p>
    <w:p w14:paraId="650F94D5" w14:textId="77777777" w:rsidR="00221B1B" w:rsidRDefault="00221B1B" w:rsidP="00221B1B">
      <w:pPr>
        <w:pStyle w:val="Question"/>
        <w:rPr>
          <w:b w:val="0"/>
        </w:rPr>
      </w:pPr>
      <w:r>
        <w:rPr>
          <w:b w:val="0"/>
        </w:rPr>
        <w:t xml:space="preserve">This section has </w:t>
      </w:r>
      <w:r>
        <w:t>four (4)</w:t>
      </w:r>
      <w:r>
        <w:rPr>
          <w:b w:val="0"/>
        </w:rPr>
        <w:t xml:space="preserve"> questions. Answer </w:t>
      </w:r>
      <w:r>
        <w:t>all</w:t>
      </w:r>
      <w:r>
        <w:rPr>
          <w:b w:val="0"/>
        </w:rPr>
        <w:t xml:space="preserve"> questions. Write your answers in the spaces provided</w:t>
      </w:r>
    </w:p>
    <w:p w14:paraId="21CD9D60" w14:textId="77777777" w:rsidR="00533462" w:rsidRPr="00D664C9" w:rsidRDefault="00E7758D" w:rsidP="00221B1B">
      <w:pPr>
        <w:pStyle w:val="NoSpacing"/>
        <w:rPr>
          <w:rFonts w:ascii="Arial" w:hAnsi="Arial" w:cs="Arial"/>
          <w:sz w:val="20"/>
          <w:szCs w:val="20"/>
          <w:lang w:val="en-US"/>
        </w:rPr>
      </w:pPr>
      <w:r>
        <w:pict w14:anchorId="4350BE0E">
          <v:rect id="_x0000_i1061" style="width:523.3pt;height:1.5pt" o:hralign="center" o:hrstd="t" o:hrnoshade="t" o:hr="t" fillcolor="#7f7f7f [1612]" stroked="f"/>
        </w:pict>
      </w:r>
    </w:p>
    <w:p w14:paraId="681B383A" w14:textId="77777777" w:rsidR="00221B1B" w:rsidRPr="00621FF2" w:rsidRDefault="004D5559" w:rsidP="00221B1B">
      <w:pPr>
        <w:pStyle w:val="Question"/>
      </w:pPr>
      <w:r>
        <w:t>Question 5</w:t>
      </w:r>
      <w:r w:rsidR="00221B1B" w:rsidRPr="00621FF2">
        <w:t xml:space="preserve"> [7 marks]</w:t>
      </w:r>
    </w:p>
    <w:p w14:paraId="7748E66E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</w:p>
    <w:p w14:paraId="42BCF03D" w14:textId="77777777" w:rsidR="004D5559" w:rsidRPr="008964CC" w:rsidRDefault="00864160" w:rsidP="004D5559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Times New Roman"/>
        </w:rPr>
      </w:pPr>
      <w:r w:rsidRPr="008964CC">
        <w:rPr>
          <w:rFonts w:ascii="Arial" w:eastAsia="Times New Roman" w:hAnsi="Arial" w:cs="Arial"/>
        </w:rPr>
        <w:object w:dxaOrig="5279" w:dyaOrig="3202" w14:anchorId="0B97ECF1">
          <v:shape id="_x0000_i1062" type="#_x0000_t75" style="width:298.4pt;height:180.8pt" o:ole="">
            <v:imagedata r:id="rId78" o:title=""/>
          </v:shape>
          <o:OLEObject Type="Embed" ProgID="FXDraw.Graphic" ShapeID="_x0000_i1062" DrawAspect="Content" ObjectID="_1401552641" r:id="rId79"/>
        </w:object>
      </w:r>
    </w:p>
    <w:p w14:paraId="65592BC0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</w:p>
    <w:p w14:paraId="28F04B8E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>(a)</w:t>
      </w:r>
      <w:r>
        <w:rPr>
          <w:rFonts w:ascii="Arial" w:eastAsia="Times New Roman" w:hAnsi="Arial" w:cs="Times New Roman"/>
        </w:rPr>
        <w:tab/>
      </w:r>
      <w:r w:rsidRPr="008964CC">
        <w:rPr>
          <w:rFonts w:ascii="Arial" w:eastAsia="Times New Roman" w:hAnsi="Arial" w:cs="Times New Roman"/>
        </w:rPr>
        <w:t>Use the diagram above to solve for x in the following.</w:t>
      </w:r>
    </w:p>
    <w:p w14:paraId="258F4228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ind w:firstLine="720"/>
        <w:rPr>
          <w:rFonts w:ascii="Arial" w:eastAsia="Times New Roman" w:hAnsi="Arial" w:cs="Times New Roman"/>
        </w:rPr>
      </w:pPr>
    </w:p>
    <w:p w14:paraId="03E9BB85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ind w:firstLine="720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>(</w:t>
      </w:r>
      <w:proofErr w:type="spellStart"/>
      <w:r>
        <w:rPr>
          <w:rFonts w:ascii="Arial" w:eastAsia="Times New Roman" w:hAnsi="Arial" w:cs="Times New Roman"/>
        </w:rPr>
        <w:t>i</w:t>
      </w:r>
      <w:proofErr w:type="spellEnd"/>
      <w:r w:rsidRPr="008964CC">
        <w:rPr>
          <w:rFonts w:ascii="Arial" w:eastAsia="Times New Roman" w:hAnsi="Arial" w:cs="Times New Roman"/>
        </w:rPr>
        <w:t>)</w:t>
      </w:r>
      <w:r w:rsidRPr="008964CC">
        <w:rPr>
          <w:rFonts w:ascii="Arial" w:eastAsia="Times New Roman" w:hAnsi="Arial" w:cs="Times New Roman"/>
        </w:rPr>
        <w:tab/>
      </w:r>
      <w:r w:rsidRPr="008964CC">
        <w:rPr>
          <w:rFonts w:ascii="Arial" w:eastAsia="Times New Roman" w:hAnsi="Arial" w:cs="Times New Roman"/>
          <w:position w:val="-12"/>
        </w:rPr>
        <w:object w:dxaOrig="1560" w:dyaOrig="360" w14:anchorId="5E698276">
          <v:shape id="_x0000_i1063" type="#_x0000_t75" style="width:78.4pt;height:18.4pt" o:ole="">
            <v:imagedata r:id="rId80" o:title=""/>
          </v:shape>
          <o:OLEObject Type="Embed" ProgID="Equation.DSMT4" ShapeID="_x0000_i1063" DrawAspect="Content" ObjectID="_1401552642" r:id="rId81"/>
        </w:object>
      </w:r>
    </w:p>
    <w:p w14:paraId="38CB9FA1" w14:textId="77777777" w:rsidR="004D5559" w:rsidRPr="008964CC" w:rsidRDefault="00864160" w:rsidP="004D5559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Times New Roman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0BEC974" wp14:editId="02431FCA">
                <wp:simplePos x="0" y="0"/>
                <wp:positionH relativeFrom="column">
                  <wp:posOffset>2807970</wp:posOffset>
                </wp:positionH>
                <wp:positionV relativeFrom="paragraph">
                  <wp:posOffset>58421</wp:posOffset>
                </wp:positionV>
                <wp:extent cx="2661920" cy="396452"/>
                <wp:effectExtent l="0" t="0" r="0" b="1016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1920" cy="3964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C296518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oth x values given</w:t>
                            </w:r>
                          </w:p>
                          <w:p w14:paraId="4B1808E2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419A4A9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6CECA14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45" type="#_x0000_t202" style="position:absolute;left:0;text-align:left;margin-left:221.1pt;margin-top:4.6pt;width:209.6pt;height:31.2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sz w:val="18"/>
                          <w:szCs w:val="18"/>
                        </w:rPr>
                        <w:t>Both x values given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D5559" w:rsidRPr="008964CC">
        <w:rPr>
          <w:rFonts w:ascii="Arial" w:eastAsia="Times New Roman" w:hAnsi="Arial" w:cs="Times New Roman"/>
        </w:rPr>
        <w:t>[1]</w:t>
      </w:r>
    </w:p>
    <w:p w14:paraId="76B7B3CF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007A019E" w14:textId="77777777" w:rsidR="004D5559" w:rsidRPr="008964CC" w:rsidRDefault="00DB6718" w:rsidP="004D5559">
      <w:pPr>
        <w:spacing w:after="0" w:line="240" w:lineRule="auto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 w:rsidR="00337367" w:rsidRPr="00DB6718">
        <w:rPr>
          <w:rFonts w:ascii="Arial" w:eastAsia="Times New Roman" w:hAnsi="Arial" w:cs="Times New Roman"/>
          <w:position w:val="-10"/>
        </w:rPr>
        <w:object w:dxaOrig="1340" w:dyaOrig="300" w14:anchorId="64274825">
          <v:shape id="_x0000_i1064" type="#_x0000_t75" style="width:67.2pt;height:15.2pt" o:ole="">
            <v:imagedata r:id="rId82" o:title=""/>
          </v:shape>
          <o:OLEObject Type="Embed" ProgID="Equation.DSMT4" ShapeID="_x0000_i1064" DrawAspect="Content" ObjectID="_1401552643" r:id="rId83"/>
        </w:object>
      </w:r>
    </w:p>
    <w:p w14:paraId="639CAFC9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0D10A45D" w14:textId="77777777" w:rsidR="004D5559" w:rsidRPr="008964CC" w:rsidRDefault="00864160" w:rsidP="004D5559">
      <w:pPr>
        <w:spacing w:after="0" w:line="240" w:lineRule="auto"/>
        <w:rPr>
          <w:rFonts w:ascii="Arial" w:eastAsia="Times New Roman" w:hAnsi="Arial" w:cs="Times New Roman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07A363" wp14:editId="0A13E5AF">
                <wp:simplePos x="0" y="0"/>
                <wp:positionH relativeFrom="column">
                  <wp:posOffset>2765425</wp:posOffset>
                </wp:positionH>
                <wp:positionV relativeFrom="paragraph">
                  <wp:posOffset>45508</wp:posOffset>
                </wp:positionV>
                <wp:extent cx="2661920" cy="727498"/>
                <wp:effectExtent l="0" t="0" r="0" b="9525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1920" cy="7274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F0F3FF5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orrect x –values</w:t>
                            </w:r>
                          </w:p>
                          <w:p w14:paraId="57154397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864160"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Correct domain</w:t>
                            </w:r>
                          </w:p>
                          <w:p w14:paraId="65CECA6D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493897E1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B277C3D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4D60068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46" type="#_x0000_t202" style="position:absolute;margin-left:217.75pt;margin-top:3.6pt;width:209.6pt;height:57.3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sz w:val="18"/>
                          <w:szCs w:val="18"/>
                        </w:rPr>
                        <w:t>Correct x –values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 w:rsidRPr="00864160">
                        <w:rPr>
                          <w:rFonts w:ascii="Calibri" w:hAnsi="Calibri"/>
                          <w:sz w:val="18"/>
                          <w:szCs w:val="18"/>
                        </w:rPr>
                        <w:t>Correct domain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D5559">
        <w:rPr>
          <w:rFonts w:ascii="Arial" w:eastAsia="Times New Roman" w:hAnsi="Arial" w:cs="Times New Roman"/>
        </w:rPr>
        <w:tab/>
        <w:t>(ii</w:t>
      </w:r>
      <w:r w:rsidR="004D5559" w:rsidRPr="008964CC">
        <w:rPr>
          <w:rFonts w:ascii="Arial" w:eastAsia="Times New Roman" w:hAnsi="Arial" w:cs="Times New Roman"/>
        </w:rPr>
        <w:t>)</w:t>
      </w:r>
      <w:r w:rsidR="004D5559" w:rsidRPr="008964CC">
        <w:rPr>
          <w:rFonts w:ascii="Arial" w:eastAsia="Times New Roman" w:hAnsi="Arial" w:cs="Times New Roman"/>
        </w:rPr>
        <w:tab/>
      </w:r>
      <w:r w:rsidR="004D5559" w:rsidRPr="008964CC">
        <w:rPr>
          <w:rFonts w:ascii="Arial" w:eastAsia="Times New Roman" w:hAnsi="Arial" w:cs="Times New Roman"/>
          <w:position w:val="-12"/>
        </w:rPr>
        <w:object w:dxaOrig="2100" w:dyaOrig="360" w14:anchorId="385F2073">
          <v:shape id="_x0000_i1065" type="#_x0000_t75" style="width:105.6pt;height:18.4pt" o:ole="">
            <v:imagedata r:id="rId84" o:title=""/>
          </v:shape>
          <o:OLEObject Type="Embed" ProgID="Equation.DSMT4" ShapeID="_x0000_i1065" DrawAspect="Content" ObjectID="_1401552644" r:id="rId85"/>
        </w:object>
      </w:r>
    </w:p>
    <w:p w14:paraId="527E49C4" w14:textId="77777777" w:rsidR="004D5559" w:rsidRPr="008964CC" w:rsidRDefault="004D5559" w:rsidP="00CF60E0">
      <w:pPr>
        <w:spacing w:after="0" w:line="240" w:lineRule="auto"/>
        <w:jc w:val="right"/>
        <w:rPr>
          <w:rFonts w:ascii="Arial" w:eastAsia="Times New Roman" w:hAnsi="Arial" w:cs="Times New Roman"/>
        </w:rPr>
      </w:pPr>
      <w:r w:rsidRPr="008964CC">
        <w:rPr>
          <w:rFonts w:ascii="Arial" w:eastAsia="Times New Roman" w:hAnsi="Arial" w:cs="Times New Roman"/>
        </w:rPr>
        <w:t>[2]</w:t>
      </w:r>
    </w:p>
    <w:p w14:paraId="51E0D711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9A79279" w14:textId="77777777" w:rsidR="004D5559" w:rsidRPr="008964CC" w:rsidRDefault="00DB6718" w:rsidP="004D5559">
      <w:pPr>
        <w:spacing w:after="0" w:line="240" w:lineRule="auto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 w:rsidRPr="00DB6718">
        <w:rPr>
          <w:rFonts w:ascii="Arial" w:eastAsia="Times New Roman" w:hAnsi="Arial" w:cs="Times New Roman"/>
          <w:position w:val="-6"/>
        </w:rPr>
        <w:object w:dxaOrig="859" w:dyaOrig="260" w14:anchorId="346CA642">
          <v:shape id="_x0000_i1066" type="#_x0000_t75" style="width:42.4pt;height:13.6pt" o:ole="">
            <v:imagedata r:id="rId86" o:title=""/>
          </v:shape>
          <o:OLEObject Type="Embed" ProgID="Equation.DSMT4" ShapeID="_x0000_i1066" DrawAspect="Content" ObjectID="_1401552645" r:id="rId87"/>
        </w:object>
      </w:r>
    </w:p>
    <w:p w14:paraId="6CAB09FD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78AB2D89" w14:textId="77777777" w:rsidR="004D5559" w:rsidRPr="008964CC" w:rsidRDefault="004D5559" w:rsidP="004D5559">
      <w:pPr>
        <w:rPr>
          <w:rFonts w:ascii="Arial" w:eastAsia="Times New Roman" w:hAnsi="Arial" w:cs="Times New Roman"/>
        </w:rPr>
      </w:pPr>
      <w:r>
        <w:rPr>
          <w:rFonts w:ascii="Arial" w:hAnsi="Arial" w:cs="Arial"/>
          <w:lang w:val="en-US"/>
        </w:rPr>
        <w:t>(b)</w:t>
      </w:r>
      <w:r>
        <w:rPr>
          <w:rFonts w:ascii="Arial" w:eastAsia="Times New Roman" w:hAnsi="Arial" w:cs="Times New Roman"/>
        </w:rPr>
        <w:tab/>
      </w:r>
      <w:r w:rsidRPr="001C6431">
        <w:rPr>
          <w:rFonts w:ascii="Arial" w:eastAsia="Times New Roman" w:hAnsi="Arial" w:cs="Times New Roman"/>
        </w:rPr>
        <w:t xml:space="preserve">Solve the following </w:t>
      </w:r>
      <w:proofErr w:type="gramStart"/>
      <w:r w:rsidRPr="001C6431">
        <w:rPr>
          <w:rFonts w:ascii="Arial" w:eastAsia="Times New Roman" w:hAnsi="Arial" w:cs="Times New Roman"/>
        </w:rPr>
        <w:t>algebraically</w:t>
      </w:r>
      <w:r>
        <w:rPr>
          <w:rFonts w:ascii="Arial" w:eastAsia="Times New Roman" w:hAnsi="Arial" w:cs="Times New Roman"/>
        </w:rPr>
        <w:t xml:space="preserve">  </w:t>
      </w:r>
      <w:proofErr w:type="gramEnd"/>
      <w:r w:rsidRPr="001C6431">
        <w:rPr>
          <w:position w:val="-12"/>
        </w:rPr>
        <w:object w:dxaOrig="1840" w:dyaOrig="360" w14:anchorId="4732FA95">
          <v:shape id="_x0000_i1067" type="#_x0000_t75" style="width:92pt;height:18.4pt" o:ole="">
            <v:imagedata r:id="rId88" o:title=""/>
          </v:shape>
          <o:OLEObject Type="Embed" ProgID="Equation.DSMT4" ShapeID="_x0000_i1067" DrawAspect="Content" ObjectID="_1401552646" r:id="rId89"/>
        </w:object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 w:rsidR="006C2EE1">
        <w:rPr>
          <w:rFonts w:ascii="Arial" w:eastAsia="Times New Roman" w:hAnsi="Arial" w:cs="Times New Roman"/>
        </w:rPr>
        <w:t xml:space="preserve">  </w:t>
      </w:r>
      <w:r w:rsidRPr="001C6431">
        <w:rPr>
          <w:rFonts w:ascii="Arial" w:eastAsia="Times New Roman" w:hAnsi="Arial" w:cs="Arial"/>
        </w:rPr>
        <w:t>[4]</w:t>
      </w:r>
    </w:p>
    <w:p w14:paraId="59FEE012" w14:textId="77777777" w:rsidR="004D5559" w:rsidRPr="008964CC" w:rsidRDefault="00864160" w:rsidP="004D5559">
      <w:pPr>
        <w:spacing w:after="0" w:line="240" w:lineRule="auto"/>
        <w:rPr>
          <w:rFonts w:ascii="Arial" w:eastAsia="Times New Roman" w:hAnsi="Arial" w:cs="Times New Roman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9C40059" wp14:editId="3F4DFE1F">
                <wp:simplePos x="0" y="0"/>
                <wp:positionH relativeFrom="column">
                  <wp:posOffset>-109855</wp:posOffset>
                </wp:positionH>
                <wp:positionV relativeFrom="paragraph">
                  <wp:posOffset>2114550</wp:posOffset>
                </wp:positionV>
                <wp:extent cx="3564467" cy="1463252"/>
                <wp:effectExtent l="0" t="0" r="0" b="1016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64467" cy="14632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A0F74DE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raws a graph and identifies the critical points of x=-1.5 and x=5</w:t>
                            </w:r>
                          </w:p>
                          <w:p w14:paraId="4E0353A5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Finds the correct linear equations of each relevant function</w:t>
                            </w:r>
                          </w:p>
                          <w:p w14:paraId="70ACC977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Solves for the 2 intersections</w:t>
                            </w:r>
                          </w:p>
                          <w:p w14:paraId="2FB9C2FB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  <w:t>Writes the inequality correctly</w:t>
                            </w:r>
                          </w:p>
                          <w:p w14:paraId="0479EEA1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54C448FD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0930FC16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37439A3B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378092CA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A8C228D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4D166CE3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47" type="#_x0000_t202" style="position:absolute;margin-left:-8.6pt;margin-top:166.5pt;width:280.65pt;height:115.2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sz w:val="18"/>
                          <w:szCs w:val="18"/>
                        </w:rPr>
                        <w:t>Draws a graph and identifies the critical points of x=-1.5 and x=5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sz w:val="18"/>
                          <w:szCs w:val="18"/>
                        </w:rPr>
                        <w:t>Finds the correct linear equations of each relevant function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sz w:val="18"/>
                          <w:szCs w:val="18"/>
                        </w:rPr>
                        <w:t>Solves for the 2 intersections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sz w:val="18"/>
                          <w:szCs w:val="18"/>
                        </w:rPr>
                        <w:t>Writes the inequality correctly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B6718">
        <w:rPr>
          <w:rFonts w:ascii="Arial" w:eastAsia="Times New Roman" w:hAnsi="Arial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E1AB00C" wp14:editId="50E08C75">
                <wp:simplePos x="0" y="0"/>
                <wp:positionH relativeFrom="column">
                  <wp:posOffset>3467100</wp:posOffset>
                </wp:positionH>
                <wp:positionV relativeFrom="paragraph">
                  <wp:posOffset>307975</wp:posOffset>
                </wp:positionV>
                <wp:extent cx="2025650" cy="2584450"/>
                <wp:effectExtent l="0" t="0" r="12700" b="254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5650" cy="258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91AFAB" w14:textId="77777777" w:rsidR="00FA31B5" w:rsidRDefault="00FA31B5" w:rsidP="00600E58">
                            <w:r>
                              <w:object w:dxaOrig="63" w:dyaOrig="29" w14:anchorId="21E86C9E">
                                <v:shape id="_x0000_i1069" type="#_x0000_t75" style="width:3.2pt;height:1.6pt" o:ole="">
                                  <v:imagedata r:id="rId90" o:title=""/>
                                </v:shape>
                                <o:OLEObject Type="Embed" ProgID="FXEquation.Equation" ShapeID="_x0000_i1069" DrawAspect="Content" ObjectID="_1401552674" r:id="rId91"/>
                              </w:object>
                            </w:r>
                            <w:r w:rsidRPr="00600E58">
                              <w:rPr>
                                <w:position w:val="-196"/>
                              </w:rPr>
                              <w:object w:dxaOrig="1840" w:dyaOrig="3560" w14:anchorId="6C9BB2FA">
                                <v:shape id="_x0000_i1071" type="#_x0000_t75" style="width:92pt;height:178.4pt" o:ole="">
                                  <v:imagedata r:id="rId92" o:title=""/>
                                </v:shape>
                                <o:OLEObject Type="Embed" ProgID="Equation.DSMT4" ShapeID="_x0000_i1071" DrawAspect="Content" ObjectID="_1401552675" r:id="rId9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48" type="#_x0000_t202" style="position:absolute;margin-left:273pt;margin-top:24.25pt;width:159.5pt;height:203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" fillcolor="white [3201]" strokeweight=".5pt">
                <v:textbox>
                  <w:txbxContent>
                    <w:p w:rsidR="00FA31B5" w:rsidRDefault="00FA31B5" w:rsidP="00600E58">
                      <w:r>
                        <w:object w:dxaOrig="63" w:dyaOrig="29" w14:anchorId="6F8F76C6">
                          <v:shape id="_x0000_i1089" type="#_x0000_t75" style="width:3.35pt;height:1.35pt" o:ole="">
                            <v:imagedata r:id="rId94" o:title=""/>
                          </v:shape>
                          <o:OLEObject Type="Embed" ProgID="FXEquation.Equation" ShapeID="_x0000_i1089" DrawAspect="Content" ObjectID="_1384522140" r:id="rId95"/>
                        </w:object>
                      </w:r>
                      <w:r w:rsidRPr="00600E58">
                        <w:rPr>
                          <w:position w:val="-196"/>
                        </w:rPr>
                        <w:object w:dxaOrig="1840" w:dyaOrig="3560" w14:anchorId="063C49BC">
                          <v:shape id="_x0000_i1090" type="#_x0000_t75" style="width:92pt;height:178pt" o:ole="">
                            <v:imagedata r:id="rId96" o:title=""/>
                          </v:shape>
                          <o:OLEObject Type="Embed" ProgID="Equation.DSMT4" ShapeID="_x0000_i1090" DrawAspect="Content" ObjectID="_1384522141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B6718"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object w:dxaOrig="5366" w:dyaOrig="5280" w14:anchorId="51794503">
          <v:shape id="_x0000_i1072" type="#_x0000_t75" style="width:174.4pt;height:171.2pt" o:ole="">
            <v:imagedata r:id="rId98" o:title=""/>
          </v:shape>
          <o:OLEObject Type="Embed" ProgID="FXGraph.Graph" ShapeID="_x0000_i1072" DrawAspect="Content" ObjectID="_1401552647" r:id="rId99"/>
        </w:object>
      </w:r>
    </w:p>
    <w:p w14:paraId="21E703C2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687EE90" w14:textId="77777777" w:rsidR="004D5559" w:rsidRDefault="004D5559" w:rsidP="004D5559">
      <w:pPr>
        <w:pStyle w:val="Question"/>
      </w:pPr>
    </w:p>
    <w:p w14:paraId="17D7CFEC" w14:textId="77777777" w:rsidR="00864160" w:rsidRDefault="00864160" w:rsidP="00CF60E0">
      <w:pPr>
        <w:pStyle w:val="Question"/>
      </w:pPr>
    </w:p>
    <w:p w14:paraId="4D5060C2" w14:textId="77777777" w:rsidR="00864160" w:rsidRDefault="00864160" w:rsidP="00CF60E0">
      <w:pPr>
        <w:pStyle w:val="Question"/>
      </w:pPr>
    </w:p>
    <w:p w14:paraId="1F9CCC05" w14:textId="77777777" w:rsidR="00864160" w:rsidRDefault="00864160" w:rsidP="00CF60E0">
      <w:pPr>
        <w:pStyle w:val="Question"/>
      </w:pPr>
    </w:p>
    <w:p w14:paraId="5D4B919D" w14:textId="77777777" w:rsidR="00CF60E0" w:rsidRPr="00621FF2" w:rsidRDefault="00CF60E0" w:rsidP="00CF60E0">
      <w:pPr>
        <w:pStyle w:val="Question"/>
      </w:pPr>
      <w:r>
        <w:t>Question 6 [4</w:t>
      </w:r>
      <w:r w:rsidRPr="00621FF2">
        <w:t xml:space="preserve"> marks]</w:t>
      </w:r>
    </w:p>
    <w:p w14:paraId="371E1DE9" w14:textId="77777777" w:rsidR="00CF60E0" w:rsidRPr="004C68D6" w:rsidRDefault="00CF60E0" w:rsidP="00CF60E0">
      <w:pPr>
        <w:pStyle w:val="Question"/>
      </w:pPr>
    </w:p>
    <w:p w14:paraId="196E4060" w14:textId="77777777" w:rsidR="00CF60E0" w:rsidRPr="004C68D6" w:rsidRDefault="00CF60E0" w:rsidP="00CF60E0">
      <w:pPr>
        <w:pStyle w:val="NoSpacing"/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lang w:val="en-US"/>
        </w:rPr>
        <w:t>Given the position of</w:t>
      </w:r>
      <w:r w:rsidRPr="004C68D6">
        <w:rPr>
          <w:rFonts w:ascii="Arial" w:hAnsi="Arial" w:cs="Arial"/>
          <w:i/>
          <w:lang w:val="en-US"/>
        </w:rPr>
        <w:t xml:space="preserve"> z </w:t>
      </w:r>
      <w:r w:rsidRPr="004C68D6">
        <w:rPr>
          <w:rFonts w:ascii="Arial" w:hAnsi="Arial" w:cs="Arial"/>
          <w:lang w:val="en-US"/>
        </w:rPr>
        <w:t>and</w:t>
      </w:r>
      <w:r w:rsidRPr="004C68D6">
        <w:rPr>
          <w:rFonts w:ascii="Arial" w:hAnsi="Arial" w:cs="Arial"/>
          <w:i/>
          <w:lang w:val="en-US"/>
        </w:rPr>
        <w:t xml:space="preserve"> w</w:t>
      </w:r>
      <w:r w:rsidRPr="004C68D6">
        <w:rPr>
          <w:rFonts w:ascii="Arial" w:hAnsi="Arial" w:cs="Arial"/>
          <w:lang w:val="en-US"/>
        </w:rPr>
        <w:t xml:space="preserve"> on the </w:t>
      </w:r>
      <w:proofErr w:type="spellStart"/>
      <w:r w:rsidRPr="004C68D6">
        <w:rPr>
          <w:rFonts w:ascii="Arial" w:hAnsi="Arial" w:cs="Arial"/>
          <w:lang w:val="en-US"/>
        </w:rPr>
        <w:t>Argand</w:t>
      </w:r>
      <w:proofErr w:type="spellEnd"/>
      <w:r w:rsidRPr="004C68D6">
        <w:rPr>
          <w:rFonts w:ascii="Arial" w:hAnsi="Arial" w:cs="Arial"/>
          <w:lang w:val="en-US"/>
        </w:rPr>
        <w:t xml:space="preserve"> diagram below.  Label the points A, B, C and D using the following options.</w:t>
      </w:r>
    </w:p>
    <w:p w14:paraId="35A8565A" w14:textId="77777777" w:rsidR="00CF60E0" w:rsidRPr="004C68D6" w:rsidRDefault="00CF60E0" w:rsidP="00CF60E0">
      <w:pPr>
        <w:pStyle w:val="NoSpacing"/>
        <w:rPr>
          <w:rFonts w:ascii="Arial" w:hAnsi="Arial" w:cs="Arial"/>
          <w:lang w:val="en-US"/>
        </w:rPr>
      </w:pPr>
    </w:p>
    <w:p w14:paraId="16058C5F" w14:textId="77777777" w:rsidR="00B4556D" w:rsidRPr="004C68D6" w:rsidRDefault="00B4556D" w:rsidP="00B4556D">
      <w:pPr>
        <w:pStyle w:val="NoSpacing"/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position w:val="-6"/>
          <w:lang w:val="en-US"/>
        </w:rPr>
        <w:object w:dxaOrig="560" w:dyaOrig="240" w14:anchorId="34595C22">
          <v:shape id="_x0000_i1073" type="#_x0000_t75" style="width:28pt;height:12pt" o:ole="">
            <v:imagedata r:id="rId100" o:title=""/>
          </v:shape>
          <o:OLEObject Type="Embed" ProgID="Equation.3" ShapeID="_x0000_i1073" DrawAspect="Content" ObjectID="_1401552648" r:id="rId101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6"/>
          <w:lang w:val="en-US"/>
        </w:rPr>
        <w:object w:dxaOrig="340" w:dyaOrig="220" w14:anchorId="6330483C">
          <v:shape id="_x0000_i1074" type="#_x0000_t75" style="width:17.6pt;height:11.2pt" o:ole="">
            <v:imagedata r:id="rId102" o:title=""/>
          </v:shape>
          <o:OLEObject Type="Embed" ProgID="Equation.3" ShapeID="_x0000_i1074" DrawAspect="Content" ObjectID="_1401552649" r:id="rId103"/>
        </w:object>
      </w:r>
      <w:r w:rsidRPr="004C68D6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 w:rsidRPr="006D6536">
        <w:rPr>
          <w:rFonts w:ascii="Arial" w:hAnsi="Arial" w:cs="Arial"/>
          <w:position w:val="-24"/>
          <w:lang w:val="en-US"/>
        </w:rPr>
        <w:object w:dxaOrig="540" w:dyaOrig="620" w14:anchorId="4E50155D">
          <v:shape id="_x0000_i1075" type="#_x0000_t75" style="width:27.2pt;height:31.2pt" o:ole="">
            <v:imagedata r:id="rId104" o:title=""/>
          </v:shape>
          <o:OLEObject Type="Embed" ProgID="Equation.DSMT4" ShapeID="_x0000_i1075" DrawAspect="Content" ObjectID="_1401552650" r:id="rId105"/>
        </w:object>
      </w:r>
      <w:r w:rsidRPr="004C68D6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4"/>
          <w:lang w:val="en-US"/>
        </w:rPr>
        <w:object w:dxaOrig="300" w:dyaOrig="240" w14:anchorId="71507C61">
          <v:shape id="_x0000_i1076" type="#_x0000_t75" style="width:15.2pt;height:12pt" o:ole="">
            <v:imagedata r:id="rId106" o:title=""/>
          </v:shape>
          <o:OLEObject Type="Embed" ProgID="Equation.3" ShapeID="_x0000_i1076" DrawAspect="Content" ObjectID="_1401552651" r:id="rId107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24"/>
          <w:lang w:val="en-US"/>
        </w:rPr>
        <w:object w:dxaOrig="279" w:dyaOrig="620" w14:anchorId="37C08F26">
          <v:shape id="_x0000_i1077" type="#_x0000_t75" style="width:14.4pt;height:31.2pt" o:ole="">
            <v:imagedata r:id="rId108" o:title=""/>
          </v:shape>
          <o:OLEObject Type="Embed" ProgID="Equation.3" ShapeID="_x0000_i1077" DrawAspect="Content" ObjectID="_1401552652" r:id="rId109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6D6536">
        <w:rPr>
          <w:rFonts w:ascii="Arial" w:hAnsi="Arial" w:cs="Arial"/>
          <w:position w:val="-6"/>
          <w:lang w:val="en-US"/>
        </w:rPr>
        <w:object w:dxaOrig="400" w:dyaOrig="320" w14:anchorId="71406CA9">
          <v:shape id="_x0000_i1078" type="#_x0000_t75" style="width:20pt;height:16pt" o:ole="">
            <v:imagedata r:id="rId110" o:title=""/>
          </v:shape>
          <o:OLEObject Type="Embed" ProgID="Equation.DSMT4" ShapeID="_x0000_i1078" DrawAspect="Content" ObjectID="_1401552653" r:id="rId111"/>
        </w:object>
      </w:r>
      <w:r>
        <w:rPr>
          <w:rFonts w:ascii="Arial" w:hAnsi="Arial" w:cs="Arial"/>
          <w:position w:val="-4"/>
          <w:lang w:val="en-US"/>
        </w:rPr>
        <w:tab/>
      </w:r>
      <w:r>
        <w:rPr>
          <w:rFonts w:ascii="Arial" w:hAnsi="Arial" w:cs="Arial"/>
          <w:position w:val="-4"/>
          <w:lang w:val="en-US"/>
        </w:rPr>
        <w:tab/>
      </w:r>
      <w:r w:rsidRPr="004C68D6">
        <w:rPr>
          <w:rFonts w:ascii="Arial" w:hAnsi="Arial" w:cs="Arial"/>
          <w:position w:val="-4"/>
          <w:lang w:val="en-US"/>
        </w:rPr>
        <w:object w:dxaOrig="279" w:dyaOrig="300" w14:anchorId="4F9570A7">
          <v:shape id="_x0000_i1079" type="#_x0000_t75" style="width:14.4pt;height:15.2pt" o:ole="">
            <v:imagedata r:id="rId112" o:title=""/>
          </v:shape>
          <o:OLEObject Type="Embed" ProgID="Equation.3" ShapeID="_x0000_i1079" DrawAspect="Content" ObjectID="_1401552654" r:id="rId113"/>
        </w:object>
      </w:r>
    </w:p>
    <w:p w14:paraId="6DE6CB89" w14:textId="77777777" w:rsidR="00CF60E0" w:rsidRPr="004C68D6" w:rsidRDefault="00CF60E0" w:rsidP="00CF60E0">
      <w:pPr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noProof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30F87D1" wp14:editId="75DA2BE6">
                <wp:simplePos x="0" y="0"/>
                <wp:positionH relativeFrom="column">
                  <wp:posOffset>-77638</wp:posOffset>
                </wp:positionH>
                <wp:positionV relativeFrom="paragraph">
                  <wp:posOffset>1881</wp:posOffset>
                </wp:positionV>
                <wp:extent cx="5737860" cy="551878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7860" cy="551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19797F8" w14:textId="77777777" w:rsidR="00FA31B5" w:rsidRPr="00C43C9E" w:rsidRDefault="00FA31B5" w:rsidP="00CF60E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object w:dxaOrig="6144" w:dyaOrig="5650" w14:anchorId="2C2E08E6">
                                <v:shape id="_x0000_i1081" type="#_x0000_t75" style="width:438.4pt;height:401.6pt" o:ole="">
                                  <v:imagedata r:id="rId114" o:title=""/>
                                </v:shape>
                                <o:OLEObject Type="Embed" ProgID="FXGraph.Graph" ShapeID="_x0000_i1081" DrawAspect="Content" ObjectID="_1401552676" r:id="rId1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49" type="#_x0000_t202" style="position:absolute;margin-left:-6.05pt;margin-top:.15pt;width:451.8pt;height:434.55pt;z-index:2516869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" filled="f" stroked="f" strokeweight=".5pt">
                <v:textbox style="mso-fit-shape-to-text:t">
                  <w:txbxContent>
                    <w:p w:rsidR="00FA31B5" w:rsidRPr="00C43C9E" w:rsidRDefault="00FA31B5" w:rsidP="00CF60E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object w:dxaOrig="6144" w:dyaOrig="5650" w14:anchorId="7FBB4B2D">
                          <v:shape id="_x0000_i1091" type="#_x0000_t75" style="width:438pt;height:401.35pt" o:ole="">
                            <v:imagedata r:id="rId116" o:title=""/>
                          </v:shape>
                          <o:OLEObject Type="Embed" ProgID="FXGraph.Graph" ShapeID="_x0000_i1091" DrawAspect="Content" ObjectID="_1384522142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A1B3B5C" w14:textId="77777777" w:rsidR="00CF60E0" w:rsidRPr="004C68D6" w:rsidRDefault="00CF60E0" w:rsidP="00CF60E0">
      <w:pPr>
        <w:rPr>
          <w:rFonts w:ascii="Arial" w:hAnsi="Arial" w:cs="Arial"/>
          <w:lang w:val="en-US"/>
        </w:rPr>
      </w:pPr>
    </w:p>
    <w:p w14:paraId="11C1042D" w14:textId="77777777" w:rsidR="00CF60E0" w:rsidRPr="004C68D6" w:rsidRDefault="00CF60E0" w:rsidP="00CF60E0">
      <w:pPr>
        <w:rPr>
          <w:rFonts w:ascii="Arial" w:hAnsi="Arial" w:cs="Arial"/>
          <w:lang w:val="en-US"/>
        </w:rPr>
      </w:pPr>
    </w:p>
    <w:p w14:paraId="34C9FE53" w14:textId="77777777" w:rsidR="00CF60E0" w:rsidRPr="004C68D6" w:rsidRDefault="00CF60E0" w:rsidP="00CF60E0">
      <w:pPr>
        <w:rPr>
          <w:rFonts w:ascii="Arial" w:hAnsi="Arial" w:cs="Arial"/>
          <w:lang w:val="en-US"/>
        </w:rPr>
      </w:pPr>
    </w:p>
    <w:p w14:paraId="442E9709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4A6508CA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210F0307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57F3EE9F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441623C0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20665C5C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11F20693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0CF2DE04" w14:textId="77777777" w:rsidR="00CF60E0" w:rsidRPr="004C68D6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5C3C0429" w14:textId="77777777" w:rsidR="00CF60E0" w:rsidRPr="004C68D6" w:rsidRDefault="00CF60E0" w:rsidP="00CF60E0">
      <w:pPr>
        <w:pStyle w:val="Question"/>
      </w:pPr>
    </w:p>
    <w:p w14:paraId="05788864" w14:textId="77777777" w:rsidR="00CF60E0" w:rsidRPr="004C68D6" w:rsidRDefault="00CF60E0" w:rsidP="00CF60E0">
      <w:pPr>
        <w:pStyle w:val="Question"/>
      </w:pPr>
    </w:p>
    <w:p w14:paraId="7C152297" w14:textId="77777777" w:rsidR="00CF60E0" w:rsidRPr="004C68D6" w:rsidRDefault="00CF60E0" w:rsidP="00CF60E0">
      <w:pPr>
        <w:pStyle w:val="Question"/>
      </w:pPr>
    </w:p>
    <w:p w14:paraId="51DCF8E2" w14:textId="77777777" w:rsidR="00CF60E0" w:rsidRPr="004C68D6" w:rsidRDefault="00CF60E0" w:rsidP="00CF60E0">
      <w:pPr>
        <w:pStyle w:val="Question"/>
      </w:pPr>
    </w:p>
    <w:p w14:paraId="2544E406" w14:textId="77777777" w:rsidR="00CF60E0" w:rsidRPr="004C68D6" w:rsidRDefault="00CF60E0" w:rsidP="00CF60E0">
      <w:pPr>
        <w:pStyle w:val="Question"/>
      </w:pPr>
    </w:p>
    <w:p w14:paraId="5EEC7F90" w14:textId="77777777" w:rsidR="00CF60E0" w:rsidRPr="004C68D6" w:rsidRDefault="00CF60E0" w:rsidP="00CF60E0">
      <w:pPr>
        <w:pStyle w:val="Question"/>
      </w:pPr>
    </w:p>
    <w:p w14:paraId="31E698CC" w14:textId="77777777" w:rsidR="00CF60E0" w:rsidRPr="004C68D6" w:rsidRDefault="00CF60E0" w:rsidP="00CF60E0">
      <w:pPr>
        <w:pStyle w:val="Question"/>
      </w:pPr>
    </w:p>
    <w:p w14:paraId="768089A5" w14:textId="77777777" w:rsidR="00CF60E0" w:rsidRPr="004C68D6" w:rsidRDefault="00CF60E0" w:rsidP="00CF60E0">
      <w:pPr>
        <w:pStyle w:val="Question"/>
      </w:pPr>
    </w:p>
    <w:p w14:paraId="3C2D8058" w14:textId="77777777" w:rsidR="00CF60E0" w:rsidRPr="004C68D6" w:rsidRDefault="00CF60E0" w:rsidP="00CF60E0">
      <w:pPr>
        <w:pStyle w:val="Question"/>
      </w:pPr>
    </w:p>
    <w:p w14:paraId="38A17E1F" w14:textId="77777777" w:rsidR="00CF60E0" w:rsidRPr="004C68D6" w:rsidRDefault="00CF60E0" w:rsidP="00CF60E0">
      <w:pPr>
        <w:pStyle w:val="Question"/>
      </w:pPr>
    </w:p>
    <w:p w14:paraId="2670300C" w14:textId="77777777" w:rsidR="00CF60E0" w:rsidRPr="004C68D6" w:rsidRDefault="00CF60E0" w:rsidP="00CF60E0">
      <w:pPr>
        <w:pStyle w:val="Question"/>
      </w:pPr>
    </w:p>
    <w:p w14:paraId="38F00C75" w14:textId="77777777" w:rsidR="00337367" w:rsidRDefault="00337367" w:rsidP="00CF60E0">
      <w:pPr>
        <w:pStyle w:val="Question"/>
      </w:pPr>
      <w:r>
        <w:tab/>
      </w:r>
      <w:r>
        <w:tab/>
      </w:r>
      <w:r w:rsidRPr="004C68D6">
        <w:rPr>
          <w:position w:val="-24"/>
          <w:lang w:val="en-US"/>
        </w:rPr>
        <w:object w:dxaOrig="279" w:dyaOrig="620" w14:anchorId="4DD301A0">
          <v:shape id="_x0000_i1082" type="#_x0000_t75" style="width:14.4pt;height:31.2pt" o:ole="">
            <v:imagedata r:id="rId118" o:title=""/>
          </v:shape>
          <o:OLEObject Type="Embed" ProgID="Equation.3" ShapeID="_x0000_i1082" DrawAspect="Content" ObjectID="_1401552655" r:id="rId119"/>
        </w:object>
      </w:r>
    </w:p>
    <w:p w14:paraId="6C1AC502" w14:textId="77777777" w:rsidR="00CF60E0" w:rsidRPr="00337367" w:rsidRDefault="00CF60E0" w:rsidP="00CF60E0">
      <w:pPr>
        <w:pStyle w:val="Question"/>
        <w:rPr>
          <w:b w:val="0"/>
          <w:u w:val="single"/>
        </w:rPr>
      </w:pPr>
      <w:r w:rsidRPr="004C68D6">
        <w:t>A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5A04DC21" w14:textId="77777777" w:rsidR="00CF60E0" w:rsidRPr="004C68D6" w:rsidRDefault="00CF60E0" w:rsidP="00CF60E0">
      <w:pPr>
        <w:pStyle w:val="Question"/>
      </w:pPr>
    </w:p>
    <w:p w14:paraId="077DC851" w14:textId="77777777" w:rsidR="00CF60E0" w:rsidRPr="004C68D6" w:rsidRDefault="00337367" w:rsidP="00CF60E0">
      <w:pPr>
        <w:pStyle w:val="Question"/>
      </w:pPr>
      <w:r>
        <w:tab/>
      </w:r>
      <w:r>
        <w:tab/>
      </w:r>
      <w:r w:rsidRPr="004C68D6">
        <w:rPr>
          <w:position w:val="-4"/>
          <w:lang w:val="en-US"/>
        </w:rPr>
        <w:object w:dxaOrig="300" w:dyaOrig="240" w14:anchorId="32F246B2">
          <v:shape id="_x0000_i1083" type="#_x0000_t75" style="width:15.2pt;height:12pt" o:ole="">
            <v:imagedata r:id="rId120" o:title=""/>
          </v:shape>
          <o:OLEObject Type="Embed" ProgID="Equation.3" ShapeID="_x0000_i1083" DrawAspect="Content" ObjectID="_1401552656" r:id="rId121"/>
        </w:object>
      </w:r>
    </w:p>
    <w:p w14:paraId="7F7A753B" w14:textId="77777777" w:rsidR="00CF60E0" w:rsidRPr="004C68D6" w:rsidRDefault="00CF60E0" w:rsidP="00CF60E0">
      <w:pPr>
        <w:pStyle w:val="Question"/>
      </w:pPr>
      <w:r w:rsidRPr="004C68D6">
        <w:t>B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17F06647" w14:textId="77777777" w:rsidR="00CF60E0" w:rsidRPr="004C68D6" w:rsidRDefault="00864160" w:rsidP="00CF60E0">
      <w:pPr>
        <w:pStyle w:val="Question"/>
        <w:rPr>
          <w:u w:val="single"/>
        </w:rPr>
      </w:pPr>
      <w:r>
        <w:rPr>
          <w:rFonts w:eastAsia="Times New Roman" w:cs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38EDFE7" wp14:editId="6B304E19">
                <wp:simplePos x="0" y="0"/>
                <wp:positionH relativeFrom="column">
                  <wp:posOffset>2158365</wp:posOffset>
                </wp:positionH>
                <wp:positionV relativeFrom="paragraph">
                  <wp:posOffset>11430</wp:posOffset>
                </wp:positionV>
                <wp:extent cx="2565400" cy="421640"/>
                <wp:effectExtent l="0" t="0" r="0" b="1016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5400" cy="421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0815834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 mark each correct answer</w:t>
                            </w:r>
                          </w:p>
                          <w:p w14:paraId="6D219C81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3D7DE3FE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21A06D1A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2865284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6186427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40C6E99C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9FCDD6A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50" type="#_x0000_t202" style="position:absolute;margin-left:169.95pt;margin-top:.9pt;width:202pt;height:33.2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>
                        <w:rPr>
                          <w:sz w:val="18"/>
                          <w:szCs w:val="18"/>
                        </w:rPr>
                        <w:t>1 mark each correct answer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C905F6C" w14:textId="77777777" w:rsidR="00CF60E0" w:rsidRPr="004C68D6" w:rsidRDefault="00337367" w:rsidP="00CF60E0">
      <w:pPr>
        <w:pStyle w:val="Question"/>
      </w:pPr>
      <w:r>
        <w:tab/>
      </w:r>
      <w:r>
        <w:tab/>
      </w:r>
      <w:r w:rsidRPr="004C68D6">
        <w:rPr>
          <w:position w:val="-6"/>
          <w:lang w:val="en-US"/>
        </w:rPr>
        <w:object w:dxaOrig="340" w:dyaOrig="220" w14:anchorId="3731033A">
          <v:shape id="_x0000_i1084" type="#_x0000_t75" style="width:17.6pt;height:11.2pt" o:ole="">
            <v:imagedata r:id="rId122" o:title=""/>
          </v:shape>
          <o:OLEObject Type="Embed" ProgID="Equation.3" ShapeID="_x0000_i1084" DrawAspect="Content" ObjectID="_1401552657" r:id="rId123"/>
        </w:object>
      </w:r>
    </w:p>
    <w:p w14:paraId="49A9A3D3" w14:textId="77777777" w:rsidR="00CF60E0" w:rsidRPr="004C68D6" w:rsidRDefault="00CF60E0" w:rsidP="00CF60E0">
      <w:pPr>
        <w:pStyle w:val="Question"/>
      </w:pPr>
      <w:r w:rsidRPr="004C68D6">
        <w:t>C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0BFEBD95" w14:textId="77777777" w:rsidR="00CF60E0" w:rsidRPr="004C68D6" w:rsidRDefault="00CF60E0" w:rsidP="00CF60E0">
      <w:pPr>
        <w:pStyle w:val="Question"/>
        <w:rPr>
          <w:u w:val="single"/>
        </w:rPr>
      </w:pPr>
    </w:p>
    <w:p w14:paraId="46BBAE22" w14:textId="77777777" w:rsidR="00CF60E0" w:rsidRPr="004C68D6" w:rsidRDefault="00337367" w:rsidP="00CF60E0">
      <w:pPr>
        <w:pStyle w:val="Question"/>
      </w:pPr>
      <w:r>
        <w:tab/>
      </w:r>
      <w:r>
        <w:tab/>
      </w:r>
      <w:r w:rsidRPr="004C68D6">
        <w:rPr>
          <w:position w:val="-6"/>
          <w:lang w:val="en-US"/>
        </w:rPr>
        <w:object w:dxaOrig="560" w:dyaOrig="240" w14:anchorId="6E55A282">
          <v:shape id="_x0000_i1085" type="#_x0000_t75" style="width:28pt;height:12pt" o:ole="">
            <v:imagedata r:id="rId124" o:title=""/>
          </v:shape>
          <o:OLEObject Type="Embed" ProgID="Equation.3" ShapeID="_x0000_i1085" DrawAspect="Content" ObjectID="_1401552658" r:id="rId125"/>
        </w:object>
      </w:r>
    </w:p>
    <w:p w14:paraId="29142040" w14:textId="77777777" w:rsidR="00CF60E0" w:rsidRPr="004C68D6" w:rsidRDefault="00CF60E0" w:rsidP="00CF60E0">
      <w:pPr>
        <w:pStyle w:val="Question"/>
      </w:pPr>
      <w:r w:rsidRPr="004C68D6">
        <w:t>D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0425FF2F" w14:textId="77777777" w:rsidR="00CF60E0" w:rsidRDefault="00CF60E0" w:rsidP="00CF60E0">
      <w:pPr>
        <w:pStyle w:val="Question"/>
      </w:pPr>
    </w:p>
    <w:p w14:paraId="40BB6FF0" w14:textId="77777777" w:rsidR="00CF60E0" w:rsidRDefault="00CF60E0" w:rsidP="00CF60E0">
      <w:pPr>
        <w:pStyle w:val="Question"/>
      </w:pPr>
    </w:p>
    <w:p w14:paraId="71C21710" w14:textId="77777777" w:rsidR="00CF60E0" w:rsidRPr="00621FF2" w:rsidRDefault="00CF60E0" w:rsidP="00CF60E0">
      <w:pPr>
        <w:pStyle w:val="Question"/>
      </w:pPr>
      <w:r>
        <w:t>Question 7 [7</w:t>
      </w:r>
      <w:r w:rsidRPr="00621FF2">
        <w:t xml:space="preserve"> marks]</w:t>
      </w:r>
    </w:p>
    <w:p w14:paraId="3DFBA897" w14:textId="77777777" w:rsidR="00CF60E0" w:rsidRPr="00621FF2" w:rsidRDefault="00CF60E0" w:rsidP="00CF60E0">
      <w:pPr>
        <w:pStyle w:val="Question"/>
      </w:pPr>
    </w:p>
    <w:p w14:paraId="7A7F725B" w14:textId="77777777" w:rsidR="00CF60E0" w:rsidRPr="00621FF2" w:rsidRDefault="00CF60E0" w:rsidP="00CF60E0">
      <w:pPr>
        <w:ind w:left="709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 xml:space="preserve"> (a)</w:t>
      </w:r>
      <w:r w:rsidRPr="00621FF2">
        <w:rPr>
          <w:rFonts w:ascii="Arial" w:hAnsi="Arial" w:cs="Arial"/>
          <w:lang w:val="en-US"/>
        </w:rPr>
        <w:tab/>
        <w:t xml:space="preserve">Represent on the </w:t>
      </w:r>
      <w:proofErr w:type="spellStart"/>
      <w:r w:rsidRPr="00621FF2">
        <w:rPr>
          <w:rFonts w:ascii="Arial" w:hAnsi="Arial" w:cs="Arial"/>
          <w:lang w:val="en-US"/>
        </w:rPr>
        <w:t>Argand</w:t>
      </w:r>
      <w:proofErr w:type="spellEnd"/>
      <w:r w:rsidRPr="00621FF2">
        <w:rPr>
          <w:rFonts w:ascii="Arial" w:hAnsi="Arial" w:cs="Arial"/>
          <w:lang w:val="en-US"/>
        </w:rPr>
        <w:t xml:space="preserve"> diagram provided below, the loci of points, that satisfy the following conditions;</w:t>
      </w:r>
    </w:p>
    <w:p w14:paraId="06531488" w14:textId="77777777" w:rsidR="00CF60E0" w:rsidRPr="00621FF2" w:rsidRDefault="00CF60E0" w:rsidP="00CF60E0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1C6431">
        <w:rPr>
          <w:position w:val="-12"/>
        </w:rPr>
        <w:object w:dxaOrig="1260" w:dyaOrig="380" w14:anchorId="66483848">
          <v:shape id="_x0000_i1086" type="#_x0000_t75" style="width:63.2pt;height:19.2pt" o:ole="">
            <v:imagedata r:id="rId126" o:title=""/>
          </v:shape>
          <o:OLEObject Type="Embed" ProgID="Equation.DSMT4" ShapeID="_x0000_i1086" DrawAspect="Content" ObjectID="_1401552659" r:id="rId127"/>
        </w:object>
      </w:r>
      <w:r w:rsidRPr="00621FF2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>,</w:t>
      </w:r>
      <w:r w:rsidRPr="00621FF2">
        <w:rPr>
          <w:rFonts w:ascii="Arial" w:hAnsi="Arial" w:cs="Arial"/>
          <w:lang w:val="en-US"/>
        </w:rPr>
        <w:tab/>
      </w:r>
      <w:r w:rsidRPr="00F565EF">
        <w:rPr>
          <w:rFonts w:cs="Arial"/>
          <w:position w:val="-24"/>
        </w:rPr>
        <w:object w:dxaOrig="1840" w:dyaOrig="620" w14:anchorId="7BA40116">
          <v:shape id="_x0000_i1087" type="#_x0000_t75" style="width:92pt;height:31.2pt" o:ole="">
            <v:imagedata r:id="rId128" o:title=""/>
          </v:shape>
          <o:OLEObject Type="Embed" ProgID="Equation.3" ShapeID="_x0000_i1087" DrawAspect="Content" ObjectID="_1401552660" r:id="rId129"/>
        </w:object>
      </w:r>
      <w:r w:rsidRPr="00621FF2">
        <w:rPr>
          <w:rFonts w:ascii="Arial" w:hAnsi="Arial" w:cs="Arial"/>
          <w:lang w:val="en-US"/>
        </w:rPr>
        <w:tab/>
      </w:r>
      <w:proofErr w:type="gramStart"/>
      <w:r>
        <w:rPr>
          <w:rFonts w:ascii="Arial" w:hAnsi="Arial" w:cs="Arial"/>
          <w:lang w:val="en-US"/>
        </w:rPr>
        <w:t>and</w:t>
      </w:r>
      <w:proofErr w:type="gramEnd"/>
      <w:r>
        <w:rPr>
          <w:rFonts w:ascii="Arial" w:hAnsi="Arial" w:cs="Arial"/>
          <w:lang w:val="en-US"/>
        </w:rPr>
        <w:t xml:space="preserve">     </w:t>
      </w:r>
      <w:r w:rsidRPr="001C6431">
        <w:rPr>
          <w:position w:val="-10"/>
        </w:rPr>
        <w:object w:dxaOrig="2360" w:dyaOrig="320" w14:anchorId="5DCAAE83">
          <v:shape id="_x0000_i1088" type="#_x0000_t75" style="width:118.4pt;height:16pt" o:ole="">
            <v:imagedata r:id="rId130" o:title=""/>
          </v:shape>
          <o:OLEObject Type="Embed" ProgID="Equation.DSMT4" ShapeID="_x0000_i1088" DrawAspect="Content" ObjectID="_1401552661" r:id="rId131"/>
        </w:object>
      </w:r>
    </w:p>
    <w:p w14:paraId="3C476878" w14:textId="77777777" w:rsidR="00CF60E0" w:rsidRPr="00621FF2" w:rsidRDefault="00FA31B5" w:rsidP="00CF60E0">
      <w:pPr>
        <w:ind w:left="720"/>
        <w:jc w:val="center"/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395CBCE" wp14:editId="64B86D1C">
                <wp:simplePos x="0" y="0"/>
                <wp:positionH relativeFrom="column">
                  <wp:posOffset>-280035</wp:posOffset>
                </wp:positionH>
                <wp:positionV relativeFrom="paragraph">
                  <wp:posOffset>876935</wp:posOffset>
                </wp:positionV>
                <wp:extent cx="2565400" cy="1591733"/>
                <wp:effectExtent l="0" t="0" r="0" b="889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5400" cy="15917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06D2CCB" w14:textId="77777777" w:rsidR="00FA31B5" w:rsidRDefault="00FA31B5" w:rsidP="00FA31B5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ircle</w:t>
                            </w:r>
                            <w:r w:rsidR="00E24E27">
                              <w:rPr>
                                <w:sz w:val="18"/>
                                <w:szCs w:val="18"/>
                              </w:rPr>
                              <w:t xml:space="preserve"> drawn correctly</w:t>
                            </w:r>
                          </w:p>
                          <w:p w14:paraId="375C2B7B" w14:textId="77777777" w:rsidR="00FA31B5" w:rsidRDefault="00FA31B5" w:rsidP="00FA31B5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Arg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drawn correctly</w:t>
                            </w:r>
                          </w:p>
                          <w:p w14:paraId="65FCEF50" w14:textId="77777777" w:rsidR="00FA31B5" w:rsidRDefault="00FA31B5" w:rsidP="00FA31B5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24E27">
                              <w:rPr>
                                <w:sz w:val="18"/>
                                <w:szCs w:val="18"/>
                              </w:rPr>
                              <w:t>Line drawn correctly</w:t>
                            </w:r>
                          </w:p>
                          <w:p w14:paraId="3375C3E7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hades correctly</w:t>
                            </w:r>
                          </w:p>
                          <w:p w14:paraId="47E947B7" w14:textId="77777777" w:rsidR="00FA31B5" w:rsidRDefault="00FA31B5" w:rsidP="00FA31B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B71064E" w14:textId="77777777" w:rsidR="00FA31B5" w:rsidRDefault="00FA31B5" w:rsidP="00FA31B5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1A0BBB79" w14:textId="77777777" w:rsidR="00FA31B5" w:rsidRDefault="00FA31B5" w:rsidP="00FA31B5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4F23E254" w14:textId="77777777" w:rsidR="00FA31B5" w:rsidRDefault="00FA31B5" w:rsidP="00FA31B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EAE9465" w14:textId="77777777" w:rsidR="00FA31B5" w:rsidRDefault="00FA31B5" w:rsidP="00FA31B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A7FC566" w14:textId="77777777" w:rsidR="00FA31B5" w:rsidRDefault="00FA31B5" w:rsidP="00FA31B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2C4CAAD" w14:textId="77777777" w:rsidR="00FA31B5" w:rsidRDefault="00FA31B5" w:rsidP="00FA31B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2A002A0" w14:textId="77777777" w:rsidR="00FA31B5" w:rsidRPr="009C51DE" w:rsidRDefault="00FA31B5" w:rsidP="00FA31B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51" type="#_x0000_t202" style="position:absolute;left:0;text-align:left;margin-left:-22pt;margin-top:69.05pt;width:202pt;height:125.3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" filled="f" stroked="f" strokeweight=".5pt">
                <v:path arrowok="t"/>
                <v:textbox>
                  <w:txbxContent>
                    <w:p w:rsidR="00FA31B5" w:rsidRDefault="00FA31B5" w:rsidP="00FA31B5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>Circle</w:t>
                      </w:r>
                      <w:r w:rsidR="00E24E27">
                        <w:rPr>
                          <w:sz w:val="18"/>
                          <w:szCs w:val="18"/>
                        </w:rPr>
                        <w:t xml:space="preserve"> drawn correctly</w:t>
                      </w:r>
                    </w:p>
                    <w:p w:rsidR="00FA31B5" w:rsidRDefault="00FA31B5" w:rsidP="00FA31B5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Arg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drawn correctly</w:t>
                      </w:r>
                    </w:p>
                    <w:p w:rsidR="00FA31B5" w:rsidRDefault="00FA31B5" w:rsidP="00FA31B5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E24E27">
                        <w:rPr>
                          <w:sz w:val="18"/>
                          <w:szCs w:val="18"/>
                        </w:rPr>
                        <w:t>Line drawn correctly</w:t>
                      </w: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Shades</w:t>
                      </w:r>
                      <w:r>
                        <w:rPr>
                          <w:sz w:val="18"/>
                          <w:szCs w:val="18"/>
                        </w:rPr>
                        <w:t xml:space="preserve"> correctly</w:t>
                      </w:r>
                    </w:p>
                    <w:p w:rsidR="00FA31B5" w:rsidRDefault="00FA31B5" w:rsidP="00FA31B5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FA31B5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FA31B5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37367" w:rsidRPr="00621FF2">
        <w:rPr>
          <w:rFonts w:ascii="Arial" w:hAnsi="Arial" w:cs="Arial"/>
          <w:lang w:val="en-US"/>
        </w:rPr>
        <w:object w:dxaOrig="5366" w:dyaOrig="5280" w14:anchorId="123EABC2">
          <v:shape id="_x0000_i1089" type="#_x0000_t75" style="width:247.2pt;height:242.4pt" o:ole="">
            <v:imagedata r:id="rId132" o:title=""/>
          </v:shape>
          <o:OLEObject Type="Embed" ProgID="FXGraph.Graph" ShapeID="_x0000_i1089" DrawAspect="Content" ObjectID="_1401552662" r:id="rId133"/>
        </w:object>
      </w:r>
    </w:p>
    <w:p w14:paraId="1A7F8CE0" w14:textId="77777777" w:rsidR="00CF60E0" w:rsidRPr="00621FF2" w:rsidRDefault="00CF60E0" w:rsidP="00CF60E0">
      <w:pPr>
        <w:ind w:left="720" w:firstLine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>[4</w:t>
      </w:r>
      <w:r w:rsidRPr="00621FF2">
        <w:rPr>
          <w:rFonts w:ascii="Arial" w:hAnsi="Arial" w:cs="Arial"/>
          <w:lang w:val="en-US"/>
        </w:rPr>
        <w:t>]</w:t>
      </w:r>
    </w:p>
    <w:p w14:paraId="2A4C3994" w14:textId="77777777" w:rsidR="00CF60E0" w:rsidRPr="003864C1" w:rsidRDefault="00CF60E0" w:rsidP="00CF60E0">
      <w:pPr>
        <w:ind w:left="720" w:hanging="720"/>
        <w:rPr>
          <w:rFonts w:ascii="Arial" w:hAnsi="Arial" w:cs="Arial"/>
          <w:lang w:val="en-US"/>
        </w:rPr>
      </w:pPr>
      <w:r w:rsidRPr="003864C1">
        <w:rPr>
          <w:rFonts w:ascii="Arial" w:hAnsi="Arial" w:cs="Arial"/>
          <w:lang w:val="en-US"/>
        </w:rPr>
        <w:t>(b)</w:t>
      </w:r>
      <w:r w:rsidRPr="003864C1">
        <w:rPr>
          <w:rFonts w:ascii="Arial" w:hAnsi="Arial" w:cs="Arial"/>
          <w:lang w:val="en-US"/>
        </w:rPr>
        <w:tab/>
      </w:r>
      <w:proofErr w:type="gramStart"/>
      <w:r w:rsidRPr="003864C1">
        <w:rPr>
          <w:rFonts w:ascii="Arial" w:hAnsi="Arial" w:cs="Arial"/>
        </w:rPr>
        <w:t>Given</w:t>
      </w:r>
      <w:proofErr w:type="gramEnd"/>
      <w:r w:rsidRPr="003864C1">
        <w:rPr>
          <w:rFonts w:ascii="Arial" w:hAnsi="Arial" w:cs="Arial"/>
        </w:rPr>
        <w:t xml:space="preserve"> that </w:t>
      </w:r>
      <w:r w:rsidRPr="003864C1">
        <w:rPr>
          <w:rFonts w:ascii="Arial" w:hAnsi="Arial" w:cs="Arial"/>
          <w:position w:val="-12"/>
        </w:rPr>
        <w:object w:dxaOrig="1320" w:dyaOrig="380" w14:anchorId="094FEA20">
          <v:shape id="_x0000_i1090" type="#_x0000_t75" style="width:66.4pt;height:19.2pt" o:ole="">
            <v:imagedata r:id="rId134" o:title=""/>
          </v:shape>
          <o:OLEObject Type="Embed" ProgID="Equation.DSMT4" ShapeID="_x0000_i1090" DrawAspect="Content" ObjectID="_1401552663" r:id="rId135"/>
        </w:object>
      </w:r>
      <w:r w:rsidRPr="003864C1">
        <w:rPr>
          <w:rFonts w:ascii="Arial" w:hAnsi="Arial" w:cs="Arial"/>
        </w:rPr>
        <w:t xml:space="preserve"> state the minimum and maximum value of </w:t>
      </w:r>
      <w:r w:rsidRPr="003864C1">
        <w:rPr>
          <w:rFonts w:ascii="Arial" w:hAnsi="Arial" w:cs="Arial"/>
          <w:position w:val="-12"/>
        </w:rPr>
        <w:object w:dxaOrig="260" w:dyaOrig="360" w14:anchorId="59D58D63">
          <v:shape id="_x0000_i1091" type="#_x0000_t75" style="width:13.6pt;height:18.4pt" o:ole="">
            <v:imagedata r:id="rId136" o:title=""/>
          </v:shape>
          <o:OLEObject Type="Embed" ProgID="Equation.DSMT4" ShapeID="_x0000_i1091" DrawAspect="Content" ObjectID="_1401552664" r:id="rId137"/>
        </w:object>
      </w:r>
      <w:r w:rsidRPr="003864C1">
        <w:rPr>
          <w:rFonts w:ascii="Arial" w:hAnsi="Arial" w:cs="Arial"/>
        </w:rPr>
        <w:t>.</w:t>
      </w:r>
      <w:r w:rsidRPr="003864C1">
        <w:rPr>
          <w:rFonts w:ascii="Arial" w:hAnsi="Arial" w:cs="Arial"/>
        </w:rPr>
        <w:tab/>
      </w:r>
    </w:p>
    <w:p w14:paraId="4949B230" w14:textId="77777777" w:rsidR="00CF60E0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2B45C9F5" w14:textId="6F7AA4D8" w:rsidR="00CF60E0" w:rsidRDefault="00864160" w:rsidP="00CF60E0">
      <w:pPr>
        <w:ind w:left="720" w:hanging="720"/>
        <w:rPr>
          <w:rFonts w:ascii="Arial" w:hAnsi="Arial" w:cs="Arial"/>
          <w:lang w:val="en-US"/>
        </w:rPr>
      </w:pPr>
      <w:r>
        <w:rPr>
          <w:rFonts w:eastAsia="Times New Roman" w:cs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09DFEE8" wp14:editId="7848F25B">
                <wp:simplePos x="0" y="0"/>
                <wp:positionH relativeFrom="column">
                  <wp:posOffset>2868930</wp:posOffset>
                </wp:positionH>
                <wp:positionV relativeFrom="paragraph">
                  <wp:posOffset>76200</wp:posOffset>
                </wp:positionV>
                <wp:extent cx="2565400" cy="1235498"/>
                <wp:effectExtent l="0" t="0" r="0" b="9525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5400" cy="12354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B344E9B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Finds radius</w:t>
                            </w:r>
                          </w:p>
                          <w:p w14:paraId="60B8601B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tates min correctly</w:t>
                            </w:r>
                          </w:p>
                          <w:p w14:paraId="1C4BD6CF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tates max correctly</w:t>
                            </w:r>
                          </w:p>
                          <w:p w14:paraId="247C855D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815032C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39278647" w14:textId="77777777" w:rsidR="00FA31B5" w:rsidRDefault="00FA31B5" w:rsidP="00864160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3C571CB9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4F5B142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09E18D5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C2B4D91" w14:textId="77777777" w:rsidR="00FA31B5" w:rsidRDefault="00FA31B5" w:rsidP="0086416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444B7144" w14:textId="77777777" w:rsidR="00FA31B5" w:rsidRPr="009C51DE" w:rsidRDefault="00FA31B5" w:rsidP="0086416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52" type="#_x0000_t202" style="position:absolute;left:0;text-align:left;margin-left:225.9pt;margin-top:6pt;width:202pt;height:97.3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" filled="f" stroked="f" strokeweight=".5pt">
                <v:path arrowok="t"/>
                <v:textbox>
                  <w:txbxContent>
                    <w:p w:rsidR="00FA31B5" w:rsidRDefault="00FA31B5" w:rsidP="00864160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>Finds radius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States min correctly</w:t>
                      </w: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States max correctly</w:t>
                      </w: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Default="00FA31B5" w:rsidP="00864160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FA31B5" w:rsidRPr="009C51DE" w:rsidRDefault="00FA31B5" w:rsidP="00864160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37367">
        <w:rPr>
          <w:rFonts w:ascii="Arial" w:hAnsi="Arial" w:cs="Arial"/>
          <w:lang w:val="en-US"/>
        </w:rPr>
        <w:tab/>
      </w:r>
      <w:r w:rsidR="00337367">
        <w:rPr>
          <w:rFonts w:ascii="Arial" w:hAnsi="Arial" w:cs="Arial"/>
          <w:lang w:val="en-US"/>
        </w:rPr>
        <w:tab/>
      </w:r>
      <w:r w:rsidR="00337367">
        <w:rPr>
          <w:rFonts w:ascii="Arial" w:hAnsi="Arial" w:cs="Arial"/>
          <w:lang w:val="en-US"/>
        </w:rPr>
        <w:tab/>
      </w:r>
      <w:r w:rsidR="00235B07" w:rsidRPr="008A3448">
        <w:rPr>
          <w:position w:val="-124"/>
        </w:rPr>
        <w:object w:dxaOrig="1560" w:dyaOrig="2580" w14:anchorId="677430A2">
          <v:shape id="_x0000_i1092" type="#_x0000_t75" style="width:78.4pt;height:128.8pt" o:ole="">
            <v:imagedata r:id="rId138" o:title=""/>
          </v:shape>
          <o:OLEObject Type="Embed" ProgID="Equation.3" ShapeID="_x0000_i1092" DrawAspect="Content" ObjectID="_1401552665" r:id="rId139"/>
        </w:object>
      </w:r>
    </w:p>
    <w:p w14:paraId="2F6192C6" w14:textId="77777777" w:rsidR="00CF60E0" w:rsidRPr="00621FF2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4D487671" w14:textId="77777777" w:rsidR="00CF60E0" w:rsidRPr="00621FF2" w:rsidRDefault="00CF60E0" w:rsidP="00CF60E0">
      <w:pPr>
        <w:ind w:left="720" w:hanging="720"/>
        <w:rPr>
          <w:rFonts w:ascii="Arial" w:hAnsi="Arial" w:cs="Arial"/>
          <w:lang w:val="en-US"/>
        </w:rPr>
      </w:pPr>
    </w:p>
    <w:p w14:paraId="6FF4B5F3" w14:textId="77777777" w:rsidR="00CF60E0" w:rsidRPr="00621FF2" w:rsidRDefault="00CF60E0" w:rsidP="00CF60E0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[3</w:t>
      </w:r>
      <w:r w:rsidRPr="00621FF2">
        <w:rPr>
          <w:rFonts w:ascii="Arial" w:hAnsi="Arial" w:cs="Arial"/>
          <w:lang w:val="en-US"/>
        </w:rPr>
        <w:t>]</w:t>
      </w:r>
    </w:p>
    <w:p w14:paraId="19F51082" w14:textId="77777777" w:rsidR="00CF60E0" w:rsidRDefault="00CF60E0" w:rsidP="00CF60E0">
      <w:pPr>
        <w:rPr>
          <w:rFonts w:ascii="Arial" w:hAnsi="Arial" w:cs="Arial"/>
          <w:lang w:val="en-US"/>
        </w:rPr>
      </w:pPr>
    </w:p>
    <w:p w14:paraId="69870DFC" w14:textId="77777777" w:rsidR="00CF60E0" w:rsidRDefault="00CF60E0" w:rsidP="00CF60E0">
      <w:pPr>
        <w:rPr>
          <w:rFonts w:ascii="Arial" w:hAnsi="Arial" w:cs="Arial"/>
          <w:lang w:val="en-US"/>
        </w:rPr>
      </w:pPr>
    </w:p>
    <w:p w14:paraId="7D3076AD" w14:textId="77777777" w:rsidR="00CF60E0" w:rsidRDefault="00CF60E0" w:rsidP="00CF60E0">
      <w:pPr>
        <w:rPr>
          <w:rFonts w:ascii="Arial" w:hAnsi="Arial" w:cs="Arial"/>
          <w:lang w:val="en-US"/>
        </w:rPr>
      </w:pPr>
    </w:p>
    <w:p w14:paraId="4745CDE6" w14:textId="77777777" w:rsidR="00CF60E0" w:rsidRPr="004C68D6" w:rsidRDefault="00CF60E0" w:rsidP="00CF60E0">
      <w:pPr>
        <w:pStyle w:val="Question"/>
      </w:pPr>
      <w:r>
        <w:t>Question 8</w:t>
      </w:r>
      <w:r w:rsidRPr="004C68D6">
        <w:t xml:space="preserve"> [</w:t>
      </w:r>
      <w:r>
        <w:t>7</w:t>
      </w:r>
      <w:r w:rsidRPr="004C68D6">
        <w:t xml:space="preserve"> marks]</w:t>
      </w:r>
    </w:p>
    <w:p w14:paraId="5BF8BE8E" w14:textId="77777777" w:rsidR="00CF60E0" w:rsidRPr="004C68D6" w:rsidRDefault="00CF60E0" w:rsidP="00CF60E0">
      <w:pPr>
        <w:pStyle w:val="Question"/>
        <w:rPr>
          <w:b w:val="0"/>
        </w:rPr>
      </w:pPr>
    </w:p>
    <w:p w14:paraId="70B32ACB" w14:textId="77777777" w:rsidR="00CF60E0" w:rsidRPr="004C68D6" w:rsidRDefault="00CF60E0" w:rsidP="00CF60E0">
      <w:pPr>
        <w:pStyle w:val="Question"/>
        <w:numPr>
          <w:ilvl w:val="0"/>
          <w:numId w:val="5"/>
        </w:numPr>
        <w:ind w:hanging="720"/>
        <w:rPr>
          <w:b w:val="0"/>
        </w:rPr>
      </w:pPr>
      <w:r w:rsidRPr="004C68D6">
        <w:rPr>
          <w:b w:val="0"/>
        </w:rPr>
        <w:t xml:space="preserve">Using your CAS calculator (or otherwise) find all the solutions to </w:t>
      </w:r>
      <w:r w:rsidRPr="00CF7423">
        <w:rPr>
          <w:b w:val="0"/>
          <w:position w:val="-18"/>
        </w:rPr>
        <w:object w:dxaOrig="1700" w:dyaOrig="480" w14:anchorId="3DE10363">
          <v:shape id="_x0000_i1093" type="#_x0000_t75" style="width:85.6pt;height:24pt" o:ole="">
            <v:imagedata r:id="rId140" o:title=""/>
          </v:shape>
          <o:OLEObject Type="Embed" ProgID="Equation.DSMT4" ShapeID="_x0000_i1093" DrawAspect="Content" ObjectID="_1401552666" r:id="rId141"/>
        </w:object>
      </w:r>
      <w:r w:rsidRPr="004C68D6">
        <w:rPr>
          <w:b w:val="0"/>
        </w:rPr>
        <w:t xml:space="preserve"> in exact polar form, where </w:t>
      </w:r>
      <w:r w:rsidRPr="004C68D6">
        <w:rPr>
          <w:b w:val="0"/>
          <w:position w:val="-10"/>
        </w:rPr>
        <w:object w:dxaOrig="2060" w:dyaOrig="320" w14:anchorId="7C4BB87D">
          <v:shape id="_x0000_i1094" type="#_x0000_t75" style="width:103.2pt;height:16pt" o:ole="">
            <v:imagedata r:id="rId142" o:title=""/>
          </v:shape>
          <o:OLEObject Type="Embed" ProgID="Equation.3" ShapeID="_x0000_i1094" DrawAspect="Content" ObjectID="_1401552667" r:id="rId143"/>
        </w:object>
      </w:r>
      <w:r w:rsidRPr="004C68D6">
        <w:rPr>
          <w:b w:val="0"/>
        </w:rPr>
        <w:t xml:space="preserve"> </w:t>
      </w:r>
      <w:r w:rsidRPr="004C68D6">
        <w:rPr>
          <w:b w:val="0"/>
          <w:position w:val="-6"/>
        </w:rPr>
        <w:object w:dxaOrig="1180" w:dyaOrig="279" w14:anchorId="7FF19735">
          <v:shape id="_x0000_i1095" type="#_x0000_t75" style="width:59.2pt;height:14.4pt" o:ole="">
            <v:imagedata r:id="rId144" o:title=""/>
          </v:shape>
          <o:OLEObject Type="Embed" ProgID="Equation.3" ShapeID="_x0000_i1095" DrawAspect="Content" ObjectID="_1401552668" r:id="rId145"/>
        </w:object>
      </w:r>
      <w:proofErr w:type="gramStart"/>
      <w:r w:rsidRPr="004C68D6">
        <w:rPr>
          <w:b w:val="0"/>
        </w:rPr>
        <w:t xml:space="preserve">  and</w:t>
      </w:r>
      <w:proofErr w:type="gramEnd"/>
      <w:r w:rsidRPr="004C68D6">
        <w:rPr>
          <w:b w:val="0"/>
        </w:rPr>
        <w:t xml:space="preserve">   </w:t>
      </w:r>
      <w:r w:rsidRPr="004C68D6">
        <w:rPr>
          <w:b w:val="0"/>
          <w:position w:val="-6"/>
        </w:rPr>
        <w:object w:dxaOrig="560" w:dyaOrig="279" w14:anchorId="7242B992">
          <v:shape id="_x0000_i1096" type="#_x0000_t75" style="width:28pt;height:14.4pt" o:ole="">
            <v:imagedata r:id="rId146" o:title=""/>
          </v:shape>
          <o:OLEObject Type="Embed" ProgID="Equation.3" ShapeID="_x0000_i1096" DrawAspect="Content" ObjectID="_1401552669" r:id="rId147"/>
        </w:object>
      </w:r>
      <w:r w:rsidRPr="004C68D6">
        <w:rPr>
          <w:b w:val="0"/>
        </w:rPr>
        <w:t>.</w:t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</w:t>
      </w:r>
      <w:r>
        <w:rPr>
          <w:b w:val="0"/>
        </w:rPr>
        <w:t>4</w:t>
      </w:r>
      <w:r w:rsidRPr="004C68D6">
        <w:rPr>
          <w:b w:val="0"/>
        </w:rPr>
        <w:t>]</w:t>
      </w:r>
    </w:p>
    <w:p w14:paraId="247DAC74" w14:textId="77777777" w:rsidR="00CF60E0" w:rsidRPr="004C68D6" w:rsidRDefault="00CF60E0" w:rsidP="00CF60E0">
      <w:pPr>
        <w:pStyle w:val="Question"/>
        <w:rPr>
          <w:b w:val="0"/>
        </w:rPr>
      </w:pPr>
    </w:p>
    <w:p w14:paraId="044D979D" w14:textId="77777777" w:rsidR="00CF60E0" w:rsidRPr="004C68D6" w:rsidRDefault="00CF60E0" w:rsidP="00CF60E0">
      <w:pPr>
        <w:pStyle w:val="Question"/>
        <w:rPr>
          <w:b w:val="0"/>
        </w:rPr>
      </w:pPr>
    </w:p>
    <w:p w14:paraId="2FBE21BA" w14:textId="77777777" w:rsidR="00CF60E0" w:rsidRPr="004C68D6" w:rsidRDefault="00E24E27" w:rsidP="00A708C6">
      <w:pPr>
        <w:pStyle w:val="Question"/>
        <w:ind w:left="2160"/>
        <w:rPr>
          <w:b w:val="0"/>
        </w:rPr>
      </w:pPr>
      <w:r>
        <w:rPr>
          <w:rFonts w:eastAsia="Times New Roman" w:cs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4D616D8" wp14:editId="2437193D">
                <wp:simplePos x="0" y="0"/>
                <wp:positionH relativeFrom="column">
                  <wp:posOffset>2767330</wp:posOffset>
                </wp:positionH>
                <wp:positionV relativeFrom="paragraph">
                  <wp:posOffset>513715</wp:posOffset>
                </wp:positionV>
                <wp:extent cx="2565400" cy="1845522"/>
                <wp:effectExtent l="0" t="0" r="0" b="889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5400" cy="18455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06B2CBD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hanges to polar form</w:t>
                            </w:r>
                          </w:p>
                          <w:p w14:paraId="2AA002BD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applie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De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Moivre’s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theorem and gives first solution</w:t>
                            </w:r>
                          </w:p>
                          <w:p w14:paraId="5795C95A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Identifies they need to add 2PI/5</w:t>
                            </w:r>
                          </w:p>
                          <w:p w14:paraId="285A6BFC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Gives other 3 solutions</w:t>
                            </w:r>
                          </w:p>
                          <w:p w14:paraId="2FED5C18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  <w:p w14:paraId="3FF2CB60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607106BA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6B1BFA24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2B58187D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6DB02BFB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1A941B58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3EE9CCD2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2A636391" w14:textId="77777777" w:rsidR="00E24E27" w:rsidRPr="009C51DE" w:rsidRDefault="00E24E27" w:rsidP="00E24E2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53" type="#_x0000_t202" style="position:absolute;left:0;text-align:left;margin-left:217.9pt;margin-top:40.45pt;width:202pt;height:145.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" filled="f" stroked="f" strokeweight=".5pt">
                <v:path arrowok="t"/>
                <v:textbox>
                  <w:txbxContent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>Changes to polar form</w:t>
                      </w: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applie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De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Moivre’s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theorem and gives first solution</w:t>
                      </w: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Identifies they need to add 2PI/5</w:t>
                      </w: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Gives other 3 solutions</w:t>
                      </w: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Pr="009C51DE" w:rsidRDefault="00E24E27" w:rsidP="00E24E27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708C6" w:rsidRPr="00A708C6">
        <w:rPr>
          <w:b w:val="0"/>
          <w:position w:val="-240"/>
        </w:rPr>
        <w:object w:dxaOrig="1880" w:dyaOrig="4740" w14:anchorId="70CFF88C">
          <v:shape id="_x0000_i1097" type="#_x0000_t75" style="width:81.6pt;height:205.6pt" o:ole="">
            <v:imagedata r:id="rId148" o:title=""/>
          </v:shape>
          <o:OLEObject Type="Embed" ProgID="Equation.DSMT4" ShapeID="_x0000_i1097" DrawAspect="Content" ObjectID="_1401552670" r:id="rId149"/>
        </w:object>
      </w:r>
    </w:p>
    <w:p w14:paraId="2C209F2F" w14:textId="77777777" w:rsidR="00CF60E0" w:rsidRPr="004C68D6" w:rsidRDefault="00CF60E0" w:rsidP="00CF60E0">
      <w:pPr>
        <w:pStyle w:val="Question"/>
        <w:rPr>
          <w:b w:val="0"/>
        </w:rPr>
      </w:pPr>
    </w:p>
    <w:p w14:paraId="7A8793E7" w14:textId="77777777" w:rsidR="00CF60E0" w:rsidRPr="004C68D6" w:rsidRDefault="00CF60E0" w:rsidP="00CF60E0">
      <w:pPr>
        <w:pStyle w:val="Question"/>
        <w:rPr>
          <w:b w:val="0"/>
        </w:rPr>
      </w:pPr>
    </w:p>
    <w:p w14:paraId="3E421036" w14:textId="77777777" w:rsidR="00CF60E0" w:rsidRPr="004C68D6" w:rsidRDefault="00CF60E0" w:rsidP="00CF60E0">
      <w:pPr>
        <w:pStyle w:val="Question"/>
        <w:rPr>
          <w:b w:val="0"/>
        </w:rPr>
      </w:pPr>
    </w:p>
    <w:p w14:paraId="0774B4DF" w14:textId="77777777" w:rsidR="00CF60E0" w:rsidRPr="004C68D6" w:rsidRDefault="00CF60E0" w:rsidP="00CF60E0">
      <w:pPr>
        <w:pStyle w:val="Question"/>
        <w:rPr>
          <w:b w:val="0"/>
        </w:rPr>
      </w:pPr>
    </w:p>
    <w:p w14:paraId="234B8CE8" w14:textId="77777777" w:rsidR="00CF60E0" w:rsidRPr="004C68D6" w:rsidRDefault="00CF60E0" w:rsidP="00CF60E0">
      <w:pPr>
        <w:pStyle w:val="Question"/>
        <w:numPr>
          <w:ilvl w:val="0"/>
          <w:numId w:val="5"/>
        </w:numPr>
        <w:ind w:hanging="720"/>
        <w:rPr>
          <w:b w:val="0"/>
        </w:rPr>
      </w:pPr>
      <w:r w:rsidRPr="004C68D6">
        <w:rPr>
          <w:b w:val="0"/>
        </w:rPr>
        <w:t>Draw the solutions from (a) on the complex plane below.  Show all major features.</w:t>
      </w:r>
    </w:p>
    <w:p w14:paraId="2469551C" w14:textId="77777777" w:rsidR="00CF60E0" w:rsidRPr="004C68D6" w:rsidRDefault="00CF60E0" w:rsidP="00CF60E0">
      <w:pPr>
        <w:pStyle w:val="Question"/>
        <w:ind w:left="8640"/>
        <w:rPr>
          <w:b w:val="0"/>
        </w:rPr>
      </w:pPr>
      <w:r w:rsidRPr="004C68D6">
        <w:rPr>
          <w:b w:val="0"/>
        </w:rPr>
        <w:t>[</w:t>
      </w:r>
      <w:r>
        <w:rPr>
          <w:b w:val="0"/>
        </w:rPr>
        <w:t>3</w:t>
      </w:r>
      <w:r w:rsidRPr="004C68D6">
        <w:rPr>
          <w:b w:val="0"/>
        </w:rPr>
        <w:t>]</w:t>
      </w:r>
    </w:p>
    <w:p w14:paraId="77F2C8D1" w14:textId="77777777" w:rsidR="00CF60E0" w:rsidRPr="004C68D6" w:rsidRDefault="00E24E27" w:rsidP="00CF60E0">
      <w:pPr>
        <w:pStyle w:val="Question"/>
        <w:ind w:left="8640"/>
        <w:rPr>
          <w:b w:val="0"/>
        </w:rPr>
      </w:pPr>
      <w:r>
        <w:rPr>
          <w:rFonts w:eastAsia="Times New Roman" w:cs="Times New Roman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57F0652" wp14:editId="2522748C">
                <wp:simplePos x="0" y="0"/>
                <wp:positionH relativeFrom="column">
                  <wp:posOffset>-263525</wp:posOffset>
                </wp:positionH>
                <wp:positionV relativeFrom="paragraph">
                  <wp:posOffset>114935</wp:posOffset>
                </wp:positionV>
                <wp:extent cx="2668058" cy="1845310"/>
                <wp:effectExtent l="0" t="0" r="0" b="889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8058" cy="18453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90B0F34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orrect placement and magnitude of first point z</w:t>
                            </w:r>
                          </w:p>
                          <w:p w14:paraId="5852FDA7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All other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points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magnitude of 4</w:t>
                            </w:r>
                          </w:p>
                          <w:p w14:paraId="02D9DF9D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C51DE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Wingdings" w:char="F0FC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Other solutions are distributed evenly 2PI/5 angle apart</w:t>
                            </w:r>
                          </w:p>
                          <w:p w14:paraId="7B644BBE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  <w:p w14:paraId="51BAC3B1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04F23E0A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5C42A5DA" w14:textId="77777777" w:rsidR="00E24E27" w:rsidRDefault="00E24E27" w:rsidP="00E24E27">
                            <w:pPr>
                              <w:rPr>
                                <w:rFonts w:ascii="Calibri" w:hAnsi="Calibri"/>
                                <w:sz w:val="18"/>
                                <w:szCs w:val="18"/>
                              </w:rPr>
                            </w:pPr>
                          </w:p>
                          <w:p w14:paraId="03E17A16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C1541F4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6903509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754F7CCC" w14:textId="77777777" w:rsidR="00E24E27" w:rsidRDefault="00E24E27" w:rsidP="00E24E2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057398D9" w14:textId="77777777" w:rsidR="00E24E27" w:rsidRPr="009C51DE" w:rsidRDefault="00E24E27" w:rsidP="00E24E2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54" type="#_x0000_t202" style="position:absolute;left:0;text-align:left;margin-left:-20.7pt;margin-top:9.05pt;width:210.1pt;height:145.3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" filled="f" stroked="f" strokeweight=".5pt">
                <v:path arrowok="t"/>
                <v:textbox>
                  <w:txbxContent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Correct placement and magnitude of first point z</w:t>
                      </w: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18"/>
                          <w:szCs w:val="18"/>
                        </w:rPr>
                        <w:t xml:space="preserve">All other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points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magnitude of 4</w:t>
                      </w: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  <w:r w:rsidRPr="009C51DE">
                        <w:rPr>
                          <w:rFonts w:ascii="Calibri" w:hAnsi="Calibri"/>
                          <w:sz w:val="28"/>
                          <w:szCs w:val="28"/>
                        </w:rPr>
                        <w:sym w:font="Wingdings" w:char="F0FC"/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Other solutions are distributed evenly 2PI/5 angle apart</w:t>
                      </w: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rFonts w:ascii="Calibri" w:hAnsi="Calibri"/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Default="00E24E27" w:rsidP="00E24E27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E24E27" w:rsidRPr="009C51DE" w:rsidRDefault="00E24E27" w:rsidP="00E24E27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80EFC3A" w14:textId="77777777" w:rsidR="00D664C9" w:rsidRPr="00621FF2" w:rsidRDefault="003A5395" w:rsidP="00CF60E0">
      <w:pPr>
        <w:pStyle w:val="Question"/>
        <w:jc w:val="center"/>
        <w:rPr>
          <w:lang w:val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5DDE2F8" wp14:editId="1C592235">
                <wp:simplePos x="0" y="0"/>
                <wp:positionH relativeFrom="column">
                  <wp:posOffset>1543050</wp:posOffset>
                </wp:positionH>
                <wp:positionV relativeFrom="paragraph">
                  <wp:posOffset>1270</wp:posOffset>
                </wp:positionV>
                <wp:extent cx="3395980" cy="3256280"/>
                <wp:effectExtent l="0" t="0" r="0" b="12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5980" cy="3256280"/>
                          <a:chOff x="0" y="0"/>
                          <a:chExt cx="3395980" cy="3256280"/>
                        </a:xfrm>
                      </wpg:grpSpPr>
                      <wps:wsp>
                        <wps:cNvPr id="2" name="Text Box 2"/>
                        <wps:cNvSpPr txBox="1"/>
                        <wps:spPr>
                          <a:xfrm>
                            <a:off x="0" y="0"/>
                            <a:ext cx="3395980" cy="32562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51E7769" w14:textId="77777777" w:rsidR="00FA31B5" w:rsidRPr="00D42A5D" w:rsidRDefault="00FA31B5" w:rsidP="00337367">
                              <w:pPr>
                                <w:pStyle w:val="Question"/>
                                <w:jc w:val="center"/>
                              </w:pPr>
                              <w:r>
                                <w:rPr>
                                  <w:b w:val="0"/>
                                </w:rPr>
                                <w:object w:dxaOrig="5366" w:dyaOrig="5280" w14:anchorId="7D181E91">
                                  <v:shape id="_x0000_i1099" type="#_x0000_t75" style="width:252.8pt;height:248.8pt" o:ole="">
                                    <v:imagedata r:id="rId150" o:title=""/>
                                  </v:shape>
                                  <o:OLEObject Type="Embed" ProgID="FXGraph.Graph" ShapeID="_x0000_i1099" DrawAspect="Content" ObjectID="_1401552677" r:id="rId1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2768600" y="1276350"/>
                            <a:ext cx="285750" cy="330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25F47B" w14:textId="77777777" w:rsidR="00FA31B5" w:rsidRDefault="00FA31B5" w:rsidP="00A32584">
                              <w:r w:rsidRPr="00A32584">
                                <w:rPr>
                                  <w:position w:val="-24"/>
                                </w:rPr>
                                <w:object w:dxaOrig="320" w:dyaOrig="620" w14:anchorId="215997AA">
                                  <v:shape id="_x0000_i1101" type="#_x0000_t75" style="width:9.6pt;height:17.6pt" o:ole="">
                                    <v:imagedata r:id="rId152" o:title=""/>
                                  </v:shape>
                                  <o:OLEObject Type="Embed" ProgID="Equation.DSMT4" ShapeID="_x0000_i1101" DrawAspect="Content" ObjectID="_1401552678" r:id="rId1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55" style="position:absolute;left:0;text-align:left;margin-left:121.5pt;margin-top:.1pt;width:267.4pt;height:256.4pt;z-index:251689984" coordsize="3395980,3256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">
                <v:shape id="Text Box 2" o:spid="_x0000_s1056" type="#_x0000_t202" style="position:absolute;width:3395980;height:325628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AHIVwwAA&#10;ANoAAAAPAAAAZHJzL2Rvd25yZXYueG1sRI9Ba8JAFITvhf6H5Qnemo0KpaRZRYRKQTzUir0+d59J&#10;SPbtkt3G6K/vFgo9DjPzDVOuRtuJgfrQOFYwy3IQxNqZhisFx8+3pxcQISIb7ByTghsFWC0fH0os&#10;jLvyBw2HWIkE4VCggjpGX0gZdE0WQ+Y8cfIurrcYk+wraXq8Jrjt5DzPn6XFhtNCjZ42Nen28G0V&#10;7PG0jcPY6m3rL+bL+vNmcd8pNZ2M61cQkcb4H/5rvxsFc/i9km6AXP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AHIVwwAAANoAAAAPAAAAAAAAAAAAAAAAAJcCAABkcnMvZG93&#10;bnJldi54bWxQSwUGAAAAAAQABAD1AAAAhwMAAAAA&#10;" filled="f" stroked="f" strokeweight=".5pt">
                  <v:textbox style="mso-fit-shape-to-text:t">
                    <w:txbxContent>
                      <w:p w:rsidR="00FA31B5" w:rsidRPr="00D42A5D" w:rsidRDefault="00FA31B5" w:rsidP="00337367">
                        <w:pPr>
                          <w:pStyle w:val="Question"/>
                          <w:jc w:val="center"/>
                        </w:pPr>
                        <w:r>
                          <w:rPr>
                            <w:b w:val="0"/>
                          </w:rPr>
                          <w:object w:dxaOrig="5366" w:dyaOrig="5280" w14:anchorId="546AA214">
                            <v:shape id="_x0000_i1092" type="#_x0000_t75" style="width:252.65pt;height:248.65pt" o:ole="">
                              <v:imagedata r:id="rId154" o:title=""/>
                            </v:shape>
                            <o:OLEObject Type="Embed" ProgID="FXGraph.Graph" ShapeID="_x0000_i1092" DrawAspect="Content" ObjectID="_1384522143" r:id="rId155"/>
                          </w:object>
                        </w:r>
                      </w:p>
                    </w:txbxContent>
                  </v:textbox>
                </v:shape>
                <v:shape id="Text Box 3" o:spid="_x0000_s1057" type="#_x0000_t202" style="position:absolute;left:2768600;top:1276350;width:285750;height:3302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x96gxQAA&#10;ANoAAAAPAAAAZHJzL2Rvd25yZXYueG1sRI9Ba8JAFITvBf/D8gRvdVOlElJXCYHQIu3B1Etvr9ln&#10;Epp9m2a3Jvrr3YLgcZiZb5j1djStOFHvGssKnuYRCOLS6oYrBYfP/DEG4TyyxtYyKTiTg+1m8rDG&#10;RNuB93QqfCUChF2CCmrvu0RKV9Zk0M1tRxy8o+0N+iD7SuoehwA3rVxE0UoabDgs1NhRVlP5U/wZ&#10;Bbss/8D998LElzZ7fT+m3e/h61mp2XRMX0B4Gv09fGu/aQVL+L8SboDcX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H3qDFAAAA2gAAAA8AAAAAAAAAAAAAAAAAlwIAAGRycy9k&#10;b3ducmV2LnhtbFBLBQYAAAAABAAEAPUAAACJAwAAAAA=&#10;" filled="f" stroked="f" strokeweight=".5pt">
                  <v:textbox>
                    <w:txbxContent>
                      <w:p w:rsidR="00FA31B5" w:rsidRDefault="00FA31B5" w:rsidP="00A32584">
                        <w:r w:rsidRPr="00A32584">
                          <w:rPr>
                            <w:position w:val="-24"/>
                          </w:rPr>
                          <w:object w:dxaOrig="320" w:dyaOrig="620" w14:anchorId="22541810">
                            <v:shape id="_x0000_i1093" type="#_x0000_t75" style="width:9.35pt;height:17.35pt" o:ole="">
                              <v:imagedata r:id="rId156" o:title=""/>
                            </v:shape>
                            <o:OLEObject Type="Embed" ProgID="Equation.DSMT4" ShapeID="_x0000_i1093" DrawAspect="Content" ObjectID="_1384522144" r:id="rId15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D664C9" w:rsidRPr="00621FF2" w:rsidSect="00202709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72CFE"/>
    <w:multiLevelType w:val="hybridMultilevel"/>
    <w:tmpl w:val="B1F6DC1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3272B68"/>
    <w:multiLevelType w:val="hybridMultilevel"/>
    <w:tmpl w:val="975E58D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E5526AE"/>
    <w:multiLevelType w:val="hybridMultilevel"/>
    <w:tmpl w:val="1896861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A3A13AA"/>
    <w:multiLevelType w:val="hybridMultilevel"/>
    <w:tmpl w:val="6FFA5BDC"/>
    <w:lvl w:ilvl="0" w:tplc="3A4283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BFD"/>
    <w:rsid w:val="00000EB5"/>
    <w:rsid w:val="0003030D"/>
    <w:rsid w:val="00043A60"/>
    <w:rsid w:val="00147F49"/>
    <w:rsid w:val="00177605"/>
    <w:rsid w:val="00186B32"/>
    <w:rsid w:val="0019516C"/>
    <w:rsid w:val="001B27A0"/>
    <w:rsid w:val="001C6431"/>
    <w:rsid w:val="00202709"/>
    <w:rsid w:val="0022099C"/>
    <w:rsid w:val="00221B1B"/>
    <w:rsid w:val="00235B07"/>
    <w:rsid w:val="00240816"/>
    <w:rsid w:val="00240E23"/>
    <w:rsid w:val="00290722"/>
    <w:rsid w:val="00297B93"/>
    <w:rsid w:val="00313847"/>
    <w:rsid w:val="00337367"/>
    <w:rsid w:val="00393C28"/>
    <w:rsid w:val="003A5395"/>
    <w:rsid w:val="003B7295"/>
    <w:rsid w:val="003E66CC"/>
    <w:rsid w:val="003E7BF6"/>
    <w:rsid w:val="004469E3"/>
    <w:rsid w:val="004565E7"/>
    <w:rsid w:val="00481DF5"/>
    <w:rsid w:val="004C595B"/>
    <w:rsid w:val="004D5559"/>
    <w:rsid w:val="004E0FA4"/>
    <w:rsid w:val="004E6B59"/>
    <w:rsid w:val="00506F17"/>
    <w:rsid w:val="00513A80"/>
    <w:rsid w:val="00533462"/>
    <w:rsid w:val="005575BF"/>
    <w:rsid w:val="00592318"/>
    <w:rsid w:val="005C7B9D"/>
    <w:rsid w:val="00600E58"/>
    <w:rsid w:val="00621FF2"/>
    <w:rsid w:val="006257E7"/>
    <w:rsid w:val="00625940"/>
    <w:rsid w:val="0064048D"/>
    <w:rsid w:val="006C2EE1"/>
    <w:rsid w:val="006C4826"/>
    <w:rsid w:val="007242C8"/>
    <w:rsid w:val="00725B77"/>
    <w:rsid w:val="00727B62"/>
    <w:rsid w:val="00727E1E"/>
    <w:rsid w:val="00730368"/>
    <w:rsid w:val="00776A91"/>
    <w:rsid w:val="007A1E90"/>
    <w:rsid w:val="007B71C2"/>
    <w:rsid w:val="007C40CA"/>
    <w:rsid w:val="007F47D0"/>
    <w:rsid w:val="00840901"/>
    <w:rsid w:val="008444EE"/>
    <w:rsid w:val="00864160"/>
    <w:rsid w:val="008919E5"/>
    <w:rsid w:val="008964CC"/>
    <w:rsid w:val="008A75C4"/>
    <w:rsid w:val="008C5575"/>
    <w:rsid w:val="00910076"/>
    <w:rsid w:val="0092410F"/>
    <w:rsid w:val="009277C1"/>
    <w:rsid w:val="0096146F"/>
    <w:rsid w:val="009925EC"/>
    <w:rsid w:val="00A17CD7"/>
    <w:rsid w:val="00A251EA"/>
    <w:rsid w:val="00A32584"/>
    <w:rsid w:val="00A708C6"/>
    <w:rsid w:val="00A97CA7"/>
    <w:rsid w:val="00AB2882"/>
    <w:rsid w:val="00AF79B8"/>
    <w:rsid w:val="00B21908"/>
    <w:rsid w:val="00B4556D"/>
    <w:rsid w:val="00B66EDF"/>
    <w:rsid w:val="00B73FC5"/>
    <w:rsid w:val="00B7442D"/>
    <w:rsid w:val="00BB3AA1"/>
    <w:rsid w:val="00BB6BB4"/>
    <w:rsid w:val="00BF384A"/>
    <w:rsid w:val="00C15C83"/>
    <w:rsid w:val="00C73BAF"/>
    <w:rsid w:val="00C76860"/>
    <w:rsid w:val="00C77480"/>
    <w:rsid w:val="00CA3242"/>
    <w:rsid w:val="00CB3667"/>
    <w:rsid w:val="00CC168C"/>
    <w:rsid w:val="00CF60E0"/>
    <w:rsid w:val="00D01563"/>
    <w:rsid w:val="00D118B6"/>
    <w:rsid w:val="00D12D3C"/>
    <w:rsid w:val="00D664C9"/>
    <w:rsid w:val="00D8393B"/>
    <w:rsid w:val="00D8632B"/>
    <w:rsid w:val="00DB3AFA"/>
    <w:rsid w:val="00DB6718"/>
    <w:rsid w:val="00DD1ED0"/>
    <w:rsid w:val="00DD7BFD"/>
    <w:rsid w:val="00E024B0"/>
    <w:rsid w:val="00E03548"/>
    <w:rsid w:val="00E24E27"/>
    <w:rsid w:val="00E3391C"/>
    <w:rsid w:val="00E769C2"/>
    <w:rsid w:val="00E7758D"/>
    <w:rsid w:val="00EE669D"/>
    <w:rsid w:val="00EF1C43"/>
    <w:rsid w:val="00F2626D"/>
    <w:rsid w:val="00F26F14"/>
    <w:rsid w:val="00F86096"/>
    <w:rsid w:val="00FA09B8"/>
    <w:rsid w:val="00FA0A16"/>
    <w:rsid w:val="00FA31B5"/>
    <w:rsid w:val="00FA56C6"/>
    <w:rsid w:val="00FC4B74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7"/>
    <o:shapelayout v:ext="edit">
      <o:idmap v:ext="edit" data="1"/>
    </o:shapelayout>
  </w:shapeDefaults>
  <w:decimalSymbol w:val="."/>
  <w:listSeparator w:val=","/>
  <w14:docId w14:val="220419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481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42" Type="http://schemas.openxmlformats.org/officeDocument/2006/relationships/image" Target="media/image19.png"/><Relationship Id="rId84" Type="http://schemas.openxmlformats.org/officeDocument/2006/relationships/image" Target="media/image40.wmf"/><Relationship Id="rId159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38" Type="http://schemas.openxmlformats.org/officeDocument/2006/relationships/image" Target="media/image65.emf"/><Relationship Id="rId107" Type="http://schemas.openxmlformats.org/officeDocument/2006/relationships/oleObject" Target="embeddings/Microsoft_Equation3.bin"/><Relationship Id="rId149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28" Type="http://schemas.openxmlformats.org/officeDocument/2006/relationships/image" Target="media/image60.wmf"/><Relationship Id="rId32" Type="http://schemas.openxmlformats.org/officeDocument/2006/relationships/image" Target="media/image14.wmf"/><Relationship Id="rId74" Type="http://schemas.openxmlformats.org/officeDocument/2006/relationships/image" Target="media/image35.png"/><Relationship Id="rId95" Type="http://schemas.openxmlformats.org/officeDocument/2006/relationships/oleObject" Target="embeddings/oleObject44.bin"/><Relationship Id="rId5" Type="http://schemas.openxmlformats.org/officeDocument/2006/relationships/settings" Target="settings.xml"/><Relationship Id="rId160" Type="http://schemas.openxmlformats.org/officeDocument/2006/relationships/customXml" Target="../customXml/item2.xml"/><Relationship Id="rId43" Type="http://schemas.openxmlformats.org/officeDocument/2006/relationships/oleObject" Target="embeddings/oleObject18.bin"/><Relationship Id="rId118" Type="http://schemas.openxmlformats.org/officeDocument/2006/relationships/image" Target="media/image5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39" Type="http://schemas.openxmlformats.org/officeDocument/2006/relationships/oleObject" Target="embeddings/Microsoft_Equation1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129" Type="http://schemas.openxmlformats.org/officeDocument/2006/relationships/oleObject" Target="embeddings/Microsoft_Equation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103" Type="http://schemas.openxmlformats.org/officeDocument/2006/relationships/oleObject" Target="embeddings/Microsoft_Equation2.bin"/><Relationship Id="rId108" Type="http://schemas.openxmlformats.org/officeDocument/2006/relationships/image" Target="media/image51.wmf"/><Relationship Id="rId145" Type="http://schemas.openxmlformats.org/officeDocument/2006/relationships/oleObject" Target="embeddings/Microsoft_Equation13.bin"/><Relationship Id="rId54" Type="http://schemas.openxmlformats.org/officeDocument/2006/relationships/image" Target="media/image25.png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61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png"/><Relationship Id="rId119" Type="http://schemas.openxmlformats.org/officeDocument/2006/relationships/oleObject" Target="embeddings/Microsoft_Equation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4" Type="http://schemas.openxmlformats.org/officeDocument/2006/relationships/image" Target="media/image2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58.bin"/><Relationship Id="rId156" Type="http://schemas.openxmlformats.org/officeDocument/2006/relationships/image" Target="media/image76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5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Microsoft_Equation4.bin"/><Relationship Id="rId146" Type="http://schemas.openxmlformats.org/officeDocument/2006/relationships/image" Target="media/image69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25" Type="http://schemas.openxmlformats.org/officeDocument/2006/relationships/oleObject" Target="embeddings/Microsoft_Equation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04" Type="http://schemas.openxmlformats.org/officeDocument/2006/relationships/image" Target="media/image49.wmf"/><Relationship Id="rId141" Type="http://schemas.openxmlformats.org/officeDocument/2006/relationships/oleObject" Target="embeddings/oleObject56.bin"/><Relationship Id="rId92" Type="http://schemas.openxmlformats.org/officeDocument/2006/relationships/image" Target="media/image44.wmf"/><Relationship Id="rId71" Type="http://schemas.openxmlformats.org/officeDocument/2006/relationships/oleObject" Target="embeddings/oleObject32.bin"/><Relationship Id="rId7" Type="http://schemas.openxmlformats.org/officeDocument/2006/relationships/image" Target="media/image1.jpeg"/><Relationship Id="rId162" Type="http://schemas.openxmlformats.org/officeDocument/2006/relationships/customXml" Target="../customXml/item4.xml"/><Relationship Id="rId29" Type="http://schemas.openxmlformats.org/officeDocument/2006/relationships/oleObject" Target="embeddings/oleObject11.bin"/><Relationship Id="rId2" Type="http://schemas.openxmlformats.org/officeDocument/2006/relationships/numbering" Target="numbering.xml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49.bin"/><Relationship Id="rId157" Type="http://schemas.openxmlformats.org/officeDocument/2006/relationships/oleObject" Target="embeddings/oleObject6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2.bin"/><Relationship Id="rId136" Type="http://schemas.openxmlformats.org/officeDocument/2006/relationships/image" Target="media/image64.wmf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7" Type="http://schemas.openxmlformats.org/officeDocument/2006/relationships/oleObject" Target="embeddings/Microsoft_Equation14.bin"/><Relationship Id="rId14" Type="http://schemas.openxmlformats.org/officeDocument/2006/relationships/image" Target="media/image5.wmf"/><Relationship Id="rId56" Type="http://schemas.openxmlformats.org/officeDocument/2006/relationships/image" Target="media/image26.png"/><Relationship Id="rId126" Type="http://schemas.openxmlformats.org/officeDocument/2006/relationships/image" Target="media/image59.wmf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42" Type="http://schemas.openxmlformats.org/officeDocument/2006/relationships/image" Target="media/image67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121" Type="http://schemas.openxmlformats.org/officeDocument/2006/relationships/oleObject" Target="embeddings/Microsoft_Equation7.bin"/><Relationship Id="rId72" Type="http://schemas.openxmlformats.org/officeDocument/2006/relationships/image" Target="media/image34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46" Type="http://schemas.openxmlformats.org/officeDocument/2006/relationships/image" Target="media/image21.png"/><Relationship Id="rId116" Type="http://schemas.openxmlformats.org/officeDocument/2006/relationships/image" Target="media/image56.png"/><Relationship Id="rId158" Type="http://schemas.openxmlformats.org/officeDocument/2006/relationships/fontTable" Target="fontTable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137" Type="http://schemas.openxmlformats.org/officeDocument/2006/relationships/oleObject" Target="embeddings/oleObject5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59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132" Type="http://schemas.openxmlformats.org/officeDocument/2006/relationships/image" Target="media/image62.png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127" Type="http://schemas.openxmlformats.org/officeDocument/2006/relationships/oleObject" Target="embeddings/oleObject51.bin"/><Relationship Id="rId36" Type="http://schemas.openxmlformats.org/officeDocument/2006/relationships/image" Target="media/image16.wmf"/><Relationship Id="rId106" Type="http://schemas.openxmlformats.org/officeDocument/2006/relationships/image" Target="media/image50.wmf"/><Relationship Id="rId143" Type="http://schemas.openxmlformats.org/officeDocument/2006/relationships/oleObject" Target="embeddings/Microsoft_Equation12.bin"/><Relationship Id="rId148" Type="http://schemas.openxmlformats.org/officeDocument/2006/relationships/image" Target="media/image70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png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101" Type="http://schemas.openxmlformats.org/officeDocument/2006/relationships/oleObject" Target="embeddings/Microsoft_Equation1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5.png"/><Relationship Id="rId68" Type="http://schemas.openxmlformats.org/officeDocument/2006/relationships/image" Target="media/image32.wmf"/><Relationship Id="rId133" Type="http://schemas.openxmlformats.org/officeDocument/2006/relationships/oleObject" Target="embeddings/oleObject53.bin"/><Relationship Id="rId16" Type="http://schemas.openxmlformats.org/officeDocument/2006/relationships/image" Target="media/image6.wmf"/><Relationship Id="rId144" Type="http://schemas.openxmlformats.org/officeDocument/2006/relationships/image" Target="media/image68.wmf"/><Relationship Id="rId58" Type="http://schemas.openxmlformats.org/officeDocument/2006/relationships/image" Target="media/image27.wmf"/><Relationship Id="rId123" Type="http://schemas.openxmlformats.org/officeDocument/2006/relationships/oleObject" Target="embeddings/Microsoft_Equation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90" Type="http://schemas.openxmlformats.org/officeDocument/2006/relationships/image" Target="media/image43.png"/><Relationship Id="rId48" Type="http://schemas.openxmlformats.org/officeDocument/2006/relationships/image" Target="media/image22.wmf"/><Relationship Id="rId113" Type="http://schemas.openxmlformats.org/officeDocument/2006/relationships/oleObject" Target="embeddings/Microsoft_Equation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E6C92F326698F44BFCAAB0596BE3199" ma:contentTypeVersion="2" ma:contentTypeDescription="Create a new document." ma:contentTypeScope="" ma:versionID="c4cd492420cc56bb3e80e7368197194f">
  <xsd:schema xmlns:xsd="http://www.w3.org/2001/XMLSchema" xmlns:xs="http://www.w3.org/2001/XMLSchema" xmlns:p="http://schemas.microsoft.com/office/2006/metadata/properties" xmlns:ns2="624313cc-0c53-427d-b07e-4543e6d140de" targetNamespace="http://schemas.microsoft.com/office/2006/metadata/properties" ma:root="true" ma:fieldsID="27e5ac5d8998149d42da7905a236b5af" ns2:_="">
    <xsd:import namespace="624313cc-0c53-427d-b07e-4543e6d140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4313cc-0c53-427d-b07e-4543e6d140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086C260-51A1-3A4A-A06D-1958997DF39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2A212C7-E6DC-4E58-966A-09007584E29C}"/>
</file>

<file path=customXml/itemProps3.xml><?xml version="1.0" encoding="utf-8"?>
<ds:datastoreItem xmlns:ds="http://schemas.openxmlformats.org/officeDocument/2006/customXml" ds:itemID="{1AD86EEC-858B-4047-A06C-2D7D9545E304}"/>
</file>

<file path=customXml/itemProps4.xml><?xml version="1.0" encoding="utf-8"?>
<ds:datastoreItem xmlns:ds="http://schemas.openxmlformats.org/officeDocument/2006/customXml" ds:itemID="{EBA7246F-B74F-4155-89E6-B7C0A460CA2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8</TotalTime>
  <Pages>10</Pages>
  <Words>654</Words>
  <Characters>3732</Characters>
  <Application>Microsoft Macintosh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a Lithgo</dc:creator>
  <cp:keywords/>
  <dc:description/>
  <cp:lastModifiedBy>IT Resources</cp:lastModifiedBy>
  <cp:revision>29</cp:revision>
  <cp:lastPrinted>2013-02-11T08:11:00Z</cp:lastPrinted>
  <dcterms:created xsi:type="dcterms:W3CDTF">2015-11-19T02:06:00Z</dcterms:created>
  <dcterms:modified xsi:type="dcterms:W3CDTF">2016-06-17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ContentTypeId">
    <vt:lpwstr>0x010100FE6C92F326698F44BFCAAB0596BE3199</vt:lpwstr>
  </property>
</Properties>
</file>